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FEFEDA" w14:textId="055D9D21" w:rsidR="009C410B" w:rsidRPr="00AB5651" w:rsidRDefault="001512CD" w:rsidP="009C410B">
      <w:pPr>
        <w:ind w:left="1440" w:right="-1440"/>
        <w:rPr>
          <w:rFonts w:ascii="Cooper Black" w:hAnsi="Cooper Black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2228608" behindDoc="0" locked="0" layoutInCell="1" allowOverlap="1" wp14:anchorId="7361B6DA" wp14:editId="7597F77C">
            <wp:simplePos x="0" y="0"/>
            <wp:positionH relativeFrom="margin">
              <wp:posOffset>-762000</wp:posOffset>
            </wp:positionH>
            <wp:positionV relativeFrom="paragraph">
              <wp:posOffset>-215900</wp:posOffset>
            </wp:positionV>
            <wp:extent cx="1343025" cy="485775"/>
            <wp:effectExtent l="0" t="0" r="9525" b="9525"/>
            <wp:wrapNone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410B" w:rsidRPr="00AB5651">
        <w:rPr>
          <w:rFonts w:ascii="Calibri" w:hAnsi="Calibri"/>
        </w:rPr>
        <w:t xml:space="preserve">      </w:t>
      </w:r>
      <w:r w:rsidR="009C410B">
        <w:rPr>
          <w:rFonts w:ascii="Calibri" w:hAnsi="Calibri"/>
        </w:rPr>
        <w:t xml:space="preserve">    </w:t>
      </w:r>
      <w:r w:rsidR="009C410B" w:rsidRPr="007F7B16">
        <w:rPr>
          <w:rFonts w:ascii="Cooper Black" w:hAnsi="Cooper Black"/>
          <w:szCs w:val="24"/>
        </w:rPr>
        <w:t xml:space="preserve">Sec </w:t>
      </w:r>
      <w:r w:rsidR="009F1533">
        <w:rPr>
          <w:rFonts w:ascii="Cooper Black" w:hAnsi="Cooper Black"/>
          <w:szCs w:val="24"/>
        </w:rPr>
        <w:t>3</w:t>
      </w:r>
      <w:r w:rsidR="009C410B" w:rsidRPr="007F7B16">
        <w:rPr>
          <w:rFonts w:ascii="Cooper Black" w:hAnsi="Cooper Black"/>
          <w:szCs w:val="24"/>
        </w:rPr>
        <w:t>.</w:t>
      </w:r>
      <w:r w:rsidR="009C410B">
        <w:rPr>
          <w:rFonts w:ascii="Cooper Black" w:hAnsi="Cooper Black"/>
          <w:szCs w:val="24"/>
        </w:rPr>
        <w:t>5</w:t>
      </w:r>
      <w:r w:rsidR="009C410B" w:rsidRPr="007F7B16">
        <w:rPr>
          <w:rFonts w:ascii="Cooper Black" w:hAnsi="Cooper Black"/>
          <w:szCs w:val="24"/>
        </w:rPr>
        <w:t xml:space="preserve"> –</w:t>
      </w:r>
      <w:r w:rsidR="008F6793">
        <w:rPr>
          <w:rFonts w:ascii="Cooper Black" w:hAnsi="Cooper Black"/>
          <w:szCs w:val="24"/>
        </w:rPr>
        <w:t xml:space="preserve"> </w:t>
      </w:r>
      <w:r>
        <w:rPr>
          <w:rFonts w:ascii="Cooper Black" w:hAnsi="Cooper Black"/>
          <w:szCs w:val="24"/>
        </w:rPr>
        <w:t>Radical Functions</w:t>
      </w:r>
      <w:r w:rsidR="009C410B" w:rsidRPr="00AB5651">
        <w:rPr>
          <w:rFonts w:ascii="Cooper Black" w:hAnsi="Cooper Black"/>
          <w:sz w:val="22"/>
          <w:szCs w:val="22"/>
        </w:rPr>
        <w:tab/>
      </w:r>
      <w:r w:rsidR="009C410B" w:rsidRPr="00AB5651">
        <w:rPr>
          <w:rFonts w:ascii="Cooper Black" w:hAnsi="Cooper Black"/>
          <w:sz w:val="22"/>
          <w:szCs w:val="22"/>
        </w:rPr>
        <w:tab/>
      </w:r>
    </w:p>
    <w:p w14:paraId="5E83F2E5" w14:textId="3FDF2180" w:rsidR="009C410B" w:rsidRPr="00AB5651" w:rsidRDefault="009C410B" w:rsidP="009C410B">
      <w:pPr>
        <w:ind w:left="-1350" w:right="-1440"/>
        <w:rPr>
          <w:rFonts w:ascii="Calibri" w:hAnsi="Calibri"/>
          <w:u w:val="double"/>
        </w:rPr>
      </w:pPr>
      <w:r>
        <w:rPr>
          <w:rFonts w:ascii="Cooper Black" w:hAnsi="Cooper Black"/>
          <w:sz w:val="22"/>
          <w:szCs w:val="22"/>
          <w:u w:val="double"/>
        </w:rPr>
        <w:t xml:space="preserve"> </w:t>
      </w:r>
      <w:r>
        <w:rPr>
          <w:rFonts w:ascii="Cooper Black" w:hAnsi="Cooper Black"/>
          <w:sz w:val="22"/>
          <w:szCs w:val="22"/>
          <w:u w:val="double"/>
        </w:rPr>
        <w:tab/>
      </w:r>
      <w:r>
        <w:rPr>
          <w:rFonts w:ascii="Cooper Black" w:hAnsi="Cooper Black"/>
          <w:sz w:val="22"/>
          <w:szCs w:val="22"/>
          <w:u w:val="double"/>
        </w:rPr>
        <w:tab/>
      </w:r>
      <w:r>
        <w:rPr>
          <w:rFonts w:ascii="Cooper Black" w:hAnsi="Cooper Black"/>
          <w:sz w:val="22"/>
          <w:szCs w:val="22"/>
          <w:u w:val="double"/>
        </w:rPr>
        <w:tab/>
        <w:t xml:space="preserve">           </w:t>
      </w:r>
      <w:r w:rsidRPr="00AB5651">
        <w:rPr>
          <w:rFonts w:ascii="Cooper Black" w:hAnsi="Cooper Black"/>
          <w:sz w:val="22"/>
          <w:szCs w:val="22"/>
          <w:u w:val="double"/>
        </w:rPr>
        <w:t xml:space="preserve"> </w:t>
      </w:r>
      <w:r>
        <w:rPr>
          <w:rFonts w:ascii="Cooper Black" w:hAnsi="Cooper Black"/>
          <w:sz w:val="22"/>
          <w:szCs w:val="22"/>
          <w:u w:val="double"/>
        </w:rPr>
        <w:t xml:space="preserve">          </w:t>
      </w:r>
      <w:r>
        <w:rPr>
          <w:rFonts w:ascii="Cooper Black" w:hAnsi="Cooper Black"/>
          <w:sz w:val="22"/>
          <w:szCs w:val="22"/>
          <w:u w:val="double"/>
        </w:rPr>
        <w:tab/>
      </w:r>
      <w:r>
        <w:rPr>
          <w:rFonts w:ascii="Cooper Black" w:hAnsi="Cooper Black"/>
          <w:sz w:val="22"/>
          <w:szCs w:val="22"/>
          <w:u w:val="double"/>
        </w:rPr>
        <w:tab/>
      </w:r>
      <w:r w:rsidR="001512CD">
        <w:rPr>
          <w:rFonts w:ascii="Cooper Black" w:hAnsi="Cooper Black"/>
          <w:sz w:val="22"/>
          <w:szCs w:val="22"/>
          <w:u w:val="double"/>
        </w:rPr>
        <w:t xml:space="preserve">                     </w:t>
      </w:r>
      <w:r>
        <w:rPr>
          <w:rFonts w:ascii="Cooper Black" w:hAnsi="Cooper Black"/>
          <w:sz w:val="22"/>
          <w:szCs w:val="22"/>
          <w:u w:val="double"/>
        </w:rPr>
        <w:t>Inverses of Functions</w:t>
      </w:r>
      <w:r>
        <w:rPr>
          <w:rFonts w:ascii="Calibri" w:hAnsi="Calibri"/>
          <w:u w:val="double"/>
        </w:rPr>
        <w:tab/>
      </w:r>
      <w:r>
        <w:rPr>
          <w:rFonts w:ascii="Calibri" w:hAnsi="Calibri"/>
          <w:u w:val="double"/>
        </w:rPr>
        <w:tab/>
      </w:r>
      <w:r>
        <w:rPr>
          <w:rFonts w:ascii="Calibri" w:hAnsi="Calibri"/>
          <w:u w:val="double"/>
        </w:rPr>
        <w:tab/>
      </w:r>
      <w:r>
        <w:rPr>
          <w:rFonts w:ascii="Calibri" w:hAnsi="Calibri"/>
          <w:u w:val="double"/>
        </w:rPr>
        <w:tab/>
        <w:t>Name:</w:t>
      </w:r>
      <w:r>
        <w:rPr>
          <w:rFonts w:ascii="Calibri" w:hAnsi="Calibri"/>
          <w:u w:val="double"/>
        </w:rPr>
        <w:tab/>
      </w:r>
      <w:r>
        <w:rPr>
          <w:rFonts w:ascii="Calibri" w:hAnsi="Calibri"/>
          <w:u w:val="double"/>
        </w:rPr>
        <w:tab/>
      </w:r>
      <w:r>
        <w:rPr>
          <w:rFonts w:ascii="Calibri" w:hAnsi="Calibri"/>
          <w:u w:val="double"/>
        </w:rPr>
        <w:tab/>
      </w:r>
    </w:p>
    <w:p w14:paraId="070A2538" w14:textId="77777777" w:rsidR="00340074" w:rsidRPr="00165804" w:rsidRDefault="00340074" w:rsidP="009C410B">
      <w:pPr>
        <w:ind w:left="-900"/>
        <w:rPr>
          <w:bCs/>
          <w:sz w:val="32"/>
          <w:szCs w:val="32"/>
          <w:u w:val="single"/>
        </w:rPr>
      </w:pPr>
      <w:r w:rsidRPr="009C410B">
        <w:rPr>
          <w:b/>
          <w:u w:val="single"/>
        </w:rPr>
        <w:t xml:space="preserve">Inverse </w:t>
      </w:r>
      <w:r w:rsidR="009C410B" w:rsidRPr="009C410B">
        <w:rPr>
          <w:b/>
          <w:u w:val="single"/>
        </w:rPr>
        <w:t xml:space="preserve">of a Function </w:t>
      </w:r>
      <w:r w:rsidR="009C410B" w:rsidRPr="00165804">
        <w:rPr>
          <w:b/>
          <w:i/>
          <w:sz w:val="32"/>
          <w:szCs w:val="32"/>
          <w:u w:val="single"/>
        </w:rPr>
        <w:t>conceptually</w:t>
      </w:r>
    </w:p>
    <w:p w14:paraId="2B4289A5" w14:textId="77777777" w:rsidR="009C410B" w:rsidRDefault="00074F28" w:rsidP="009C410B">
      <w:pPr>
        <w:ind w:left="-180"/>
        <w:rPr>
          <w:bCs/>
        </w:rPr>
      </w:pPr>
      <w:r>
        <w:rPr>
          <w:noProof/>
        </w:rPr>
        <w:drawing>
          <wp:anchor distT="0" distB="0" distL="114300" distR="114300" simplePos="0" relativeHeight="251731456" behindDoc="0" locked="0" layoutInCell="1" allowOverlap="1" wp14:anchorId="5A823BA2" wp14:editId="5136910A">
            <wp:simplePos x="0" y="0"/>
            <wp:positionH relativeFrom="column">
              <wp:posOffset>-153655</wp:posOffset>
            </wp:positionH>
            <wp:positionV relativeFrom="paragraph">
              <wp:posOffset>19995</wp:posOffset>
            </wp:positionV>
            <wp:extent cx="5380953" cy="1400000"/>
            <wp:effectExtent l="0" t="0" r="0" b="0"/>
            <wp:wrapNone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0953" cy="14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A7508A" w14:textId="77777777" w:rsidR="00340074" w:rsidRDefault="00340074" w:rsidP="00340074">
      <w:pPr>
        <w:ind w:left="-180"/>
      </w:pPr>
    </w:p>
    <w:p w14:paraId="57C9908E" w14:textId="77777777" w:rsidR="00340074" w:rsidRDefault="00340074" w:rsidP="00340074">
      <w:pPr>
        <w:ind w:left="-180"/>
      </w:pPr>
    </w:p>
    <w:p w14:paraId="6ABB69EE" w14:textId="77777777" w:rsidR="00340074" w:rsidRDefault="00340074" w:rsidP="00340074">
      <w:pPr>
        <w:ind w:left="-180"/>
      </w:pPr>
    </w:p>
    <w:p w14:paraId="32DBC134" w14:textId="77777777" w:rsidR="00340074" w:rsidRDefault="00340074" w:rsidP="00340074">
      <w:pPr>
        <w:ind w:left="-180"/>
      </w:pPr>
    </w:p>
    <w:p w14:paraId="338FB764" w14:textId="77777777" w:rsidR="00340074" w:rsidRDefault="00340074" w:rsidP="00340074">
      <w:pPr>
        <w:ind w:left="-180"/>
      </w:pPr>
    </w:p>
    <w:p w14:paraId="2B7B4674" w14:textId="77777777" w:rsidR="00340074" w:rsidRDefault="00340074" w:rsidP="00340074">
      <w:pPr>
        <w:ind w:left="-180"/>
      </w:pPr>
    </w:p>
    <w:p w14:paraId="334AA2CA" w14:textId="77777777" w:rsidR="00340074" w:rsidRDefault="002A1585" w:rsidP="00340074">
      <w:pPr>
        <w:ind w:left="-1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1" locked="0" layoutInCell="1" allowOverlap="1" wp14:anchorId="356708A5" wp14:editId="4CC37DE1">
                <wp:simplePos x="0" y="0"/>
                <wp:positionH relativeFrom="column">
                  <wp:posOffset>-76200</wp:posOffset>
                </wp:positionH>
                <wp:positionV relativeFrom="paragraph">
                  <wp:posOffset>30480</wp:posOffset>
                </wp:positionV>
                <wp:extent cx="5031740" cy="905510"/>
                <wp:effectExtent l="0" t="0" r="0" b="0"/>
                <wp:wrapNone/>
                <wp:docPr id="2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1740" cy="905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22D383" w14:textId="77777777" w:rsidR="009C410B" w:rsidRDefault="009C410B">
                            <w:pPr>
                              <w:rPr>
                                <w:bCs/>
                              </w:rPr>
                            </w:pPr>
                          </w:p>
                          <w:p w14:paraId="1718F720" w14:textId="77777777" w:rsidR="009C410B" w:rsidRDefault="009C410B">
                            <w:r w:rsidRPr="009C410B">
                              <w:rPr>
                                <w:bCs/>
                                <w:position w:val="-24"/>
                              </w:rPr>
                              <w:object w:dxaOrig="1420" w:dyaOrig="620" w14:anchorId="2CA35BD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15.5pt;height:50.45pt" o:ole="">
                                  <v:imagedata r:id="rId10" o:title=""/>
                                </v:shape>
                                <o:OLEObject Type="Embed" ProgID="Equation.DSMT4" ShapeID="_x0000_i1026" DrawAspect="Content" ObjectID="_1739279311" r:id="rId11"/>
                              </w:object>
                            </w:r>
                            <w:r>
                              <w:rPr>
                                <w:bCs/>
                              </w:rPr>
                              <w:tab/>
                            </w:r>
                            <w:r>
                              <w:rPr>
                                <w:bCs/>
                              </w:rPr>
                              <w:tab/>
                            </w:r>
                            <w:r>
                              <w:rPr>
                                <w:bCs/>
                              </w:rPr>
                              <w:tab/>
                              <w:t xml:space="preserve">             </w:t>
                            </w:r>
                            <w:r w:rsidRPr="009C410B">
                              <w:rPr>
                                <w:bCs/>
                                <w:position w:val="-14"/>
                                <w:vertAlign w:val="superscript"/>
                              </w:rPr>
                              <w:object w:dxaOrig="960" w:dyaOrig="400" w14:anchorId="12060A97">
                                <v:shape id="_x0000_i1028" type="#_x0000_t75" style="width:78.1pt;height:32.55pt" o:ole="">
                                  <v:imagedata r:id="rId12" o:title=""/>
                                </v:shape>
                                <o:OLEObject Type="Embed" ProgID="Equation.DSMT4" ShapeID="_x0000_i1028" DrawAspect="Content" ObjectID="_1739279312" r:id="rId13"/>
                              </w:object>
                            </w:r>
                            <w:r>
                              <w:rPr>
                                <w:bCs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6708A5" id="_x0000_t202" coordsize="21600,21600" o:spt="202" path="m,l,21600r21600,l21600,xe">
                <v:stroke joinstyle="miter"/>
                <v:path gradientshapeok="t" o:connecttype="rect"/>
              </v:shapetype>
              <v:shape id="Text Box 77" o:spid="_x0000_s1026" type="#_x0000_t202" style="position:absolute;left:0;text-align:left;margin-left:-6pt;margin-top:2.4pt;width:396.2pt;height:71.3pt;z-index:-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" filled="f" stroked="f">
                <v:textbox style="mso-fit-shape-to-text:t">
                  <w:txbxContent>
                    <w:p w14:paraId="1422D383" w14:textId="77777777" w:rsidR="009C410B" w:rsidRDefault="009C410B">
                      <w:pPr>
                        <w:rPr>
                          <w:bCs/>
                        </w:rPr>
                      </w:pPr>
                    </w:p>
                    <w:p w14:paraId="1718F720" w14:textId="77777777" w:rsidR="009C410B" w:rsidRDefault="009C410B">
                      <w:r w:rsidRPr="009C410B">
                        <w:rPr>
                          <w:bCs/>
                          <w:position w:val="-24"/>
                        </w:rPr>
                        <w:object w:dxaOrig="1420" w:dyaOrig="620" w14:anchorId="2CA35BD0">
                          <v:shape id="_x0000_i1026" type="#_x0000_t75" style="width:115.5pt;height:50.45pt" o:ole="">
                            <v:imagedata r:id="rId10" o:title=""/>
                          </v:shape>
                          <o:OLEObject Type="Embed" ProgID="Equation.DSMT4" ShapeID="_x0000_i1026" DrawAspect="Content" ObjectID="_1739279311" r:id="rId14"/>
                        </w:object>
                      </w:r>
                      <w:r>
                        <w:rPr>
                          <w:bCs/>
                        </w:rPr>
                        <w:tab/>
                      </w:r>
                      <w:r>
                        <w:rPr>
                          <w:bCs/>
                        </w:rPr>
                        <w:tab/>
                      </w:r>
                      <w:r>
                        <w:rPr>
                          <w:bCs/>
                        </w:rPr>
                        <w:tab/>
                        <w:t xml:space="preserve">             </w:t>
                      </w:r>
                      <w:r w:rsidRPr="009C410B">
                        <w:rPr>
                          <w:bCs/>
                          <w:position w:val="-14"/>
                          <w:vertAlign w:val="superscript"/>
                        </w:rPr>
                        <w:object w:dxaOrig="960" w:dyaOrig="400" w14:anchorId="12060A97">
                          <v:shape id="_x0000_i1028" type="#_x0000_t75" style="width:78.1pt;height:32.55pt" o:ole="">
                            <v:imagedata r:id="rId12" o:title=""/>
                          </v:shape>
                          <o:OLEObject Type="Embed" ProgID="Equation.DSMT4" ShapeID="_x0000_i1028" DrawAspect="Content" ObjectID="_1739279312" r:id="rId15"/>
                        </w:object>
                      </w:r>
                      <w:r>
                        <w:rPr>
                          <w:bCs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14:paraId="5153E045" w14:textId="77777777" w:rsidR="00340074" w:rsidRDefault="00340074" w:rsidP="00340074">
      <w:pPr>
        <w:ind w:left="-180"/>
      </w:pPr>
    </w:p>
    <w:p w14:paraId="19CF9C72" w14:textId="77777777" w:rsidR="00340074" w:rsidRDefault="00340074" w:rsidP="00340074">
      <w:pPr>
        <w:ind w:left="-180"/>
      </w:pPr>
    </w:p>
    <w:p w14:paraId="4CB19209" w14:textId="77777777" w:rsidR="00340074" w:rsidRDefault="00340074" w:rsidP="00340074">
      <w:pPr>
        <w:ind w:left="-180"/>
      </w:pPr>
    </w:p>
    <w:p w14:paraId="533C4E31" w14:textId="77777777" w:rsidR="00340074" w:rsidRDefault="00340074" w:rsidP="00340074">
      <w:pPr>
        <w:ind w:left="-180"/>
      </w:pPr>
    </w:p>
    <w:p w14:paraId="4B908F5B" w14:textId="77777777" w:rsidR="00340074" w:rsidRDefault="00340074" w:rsidP="00340074">
      <w:pPr>
        <w:ind w:left="-180"/>
      </w:pPr>
    </w:p>
    <w:p w14:paraId="03D882EF" w14:textId="77777777" w:rsidR="00340074" w:rsidRDefault="00340074" w:rsidP="00340074">
      <w:pPr>
        <w:ind w:left="-180"/>
      </w:pPr>
    </w:p>
    <w:p w14:paraId="2423BB61" w14:textId="77777777" w:rsidR="00340074" w:rsidRDefault="002A1585" w:rsidP="00340074">
      <w:pPr>
        <w:ind w:left="-180"/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02C0F5B6" wp14:editId="3F9EF9D8">
            <wp:simplePos x="0" y="0"/>
            <wp:positionH relativeFrom="column">
              <wp:posOffset>-269875</wp:posOffset>
            </wp:positionH>
            <wp:positionV relativeFrom="paragraph">
              <wp:posOffset>0</wp:posOffset>
            </wp:positionV>
            <wp:extent cx="5943600" cy="397510"/>
            <wp:effectExtent l="0" t="0" r="0" b="2540"/>
            <wp:wrapNone/>
            <wp:docPr id="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D846B1" w14:textId="77777777" w:rsidR="00340074" w:rsidRDefault="00340074" w:rsidP="00340074">
      <w:pPr>
        <w:ind w:left="-180"/>
      </w:pPr>
    </w:p>
    <w:p w14:paraId="491CAE98" w14:textId="77777777" w:rsidR="00340074" w:rsidRDefault="00340074" w:rsidP="00340074">
      <w:pPr>
        <w:ind w:left="-180"/>
      </w:pPr>
    </w:p>
    <w:p w14:paraId="6C62E332" w14:textId="77777777" w:rsidR="00340074" w:rsidRDefault="00340074" w:rsidP="00340074">
      <w:pPr>
        <w:ind w:left="-180"/>
      </w:pPr>
    </w:p>
    <w:p w14:paraId="28B2D72C" w14:textId="77777777" w:rsidR="00340074" w:rsidRDefault="00340074" w:rsidP="00340074"/>
    <w:p w14:paraId="6FF57CF0" w14:textId="77777777" w:rsidR="00340074" w:rsidRDefault="00340074" w:rsidP="00340074"/>
    <w:p w14:paraId="37C6E7BE" w14:textId="77777777" w:rsidR="00340074" w:rsidRDefault="00340074" w:rsidP="00340074"/>
    <w:p w14:paraId="64B534DF" w14:textId="77777777" w:rsidR="00340074" w:rsidRPr="005851CB" w:rsidRDefault="009C410B" w:rsidP="009C410B">
      <w:pPr>
        <w:numPr>
          <w:ilvl w:val="0"/>
          <w:numId w:val="38"/>
        </w:numPr>
        <w:ind w:left="-540"/>
        <w:rPr>
          <w:b/>
        </w:rPr>
      </w:pPr>
      <w:r>
        <w:rPr>
          <w:b/>
        </w:rPr>
        <w:t xml:space="preserve"> </w:t>
      </w:r>
      <w:r w:rsidR="00340074">
        <w:rPr>
          <w:b/>
        </w:rPr>
        <w:t>Find the inverse functions of the following.</w:t>
      </w:r>
    </w:p>
    <w:p w14:paraId="16BA287B" w14:textId="77777777" w:rsidR="00340074" w:rsidRDefault="00340074" w:rsidP="00340074">
      <w:pPr>
        <w:ind w:left="-180"/>
        <w:rPr>
          <w:bCs/>
        </w:rPr>
      </w:pPr>
      <w:r>
        <w:t>a.</w:t>
      </w:r>
      <w:r w:rsidRPr="005851CB">
        <w:rPr>
          <w:bCs/>
        </w:rPr>
        <w:t xml:space="preserve"> </w:t>
      </w:r>
      <w:r w:rsidRPr="005851CB">
        <w:rPr>
          <w:bCs/>
          <w:position w:val="-14"/>
        </w:rPr>
        <w:object w:dxaOrig="1380" w:dyaOrig="400" w14:anchorId="50E3AC2F">
          <v:shape id="_x0000_i1029" type="#_x0000_t75" style="width:69pt;height:20pt" o:ole="">
            <v:imagedata r:id="rId17" o:title=""/>
          </v:shape>
          <o:OLEObject Type="Embed" ProgID="Equation.DSMT4" ShapeID="_x0000_i1029" DrawAspect="Content" ObjectID="_1739279291" r:id="rId18"/>
        </w:object>
      </w:r>
      <w:r>
        <w:tab/>
      </w:r>
      <w:r>
        <w:tab/>
      </w:r>
      <w:r>
        <w:tab/>
      </w:r>
      <w:r w:rsidRPr="005851CB">
        <w:rPr>
          <w:bCs/>
        </w:rPr>
        <w:t xml:space="preserve"> </w:t>
      </w:r>
      <w:r>
        <w:rPr>
          <w:bCs/>
        </w:rPr>
        <w:tab/>
      </w:r>
      <w:r>
        <w:rPr>
          <w:bCs/>
        </w:rPr>
        <w:tab/>
        <w:t xml:space="preserve">b. </w:t>
      </w:r>
      <w:r w:rsidR="009C410B" w:rsidRPr="009C410B">
        <w:rPr>
          <w:bCs/>
          <w:position w:val="-24"/>
        </w:rPr>
        <w:object w:dxaOrig="1359" w:dyaOrig="620" w14:anchorId="49517A50">
          <v:shape id="_x0000_i1030" type="#_x0000_t75" style="width:67.95pt;height:31pt" o:ole="">
            <v:imagedata r:id="rId19" o:title=""/>
          </v:shape>
          <o:OLEObject Type="Embed" ProgID="Equation.DSMT4" ShapeID="_x0000_i1030" DrawAspect="Content" ObjectID="_1739279292" r:id="rId20"/>
        </w:object>
      </w:r>
    </w:p>
    <w:p w14:paraId="7EAFA583" w14:textId="77777777" w:rsidR="00340074" w:rsidRDefault="00340074" w:rsidP="00340074">
      <w:pPr>
        <w:ind w:left="-180"/>
        <w:rPr>
          <w:bCs/>
        </w:rPr>
      </w:pPr>
    </w:p>
    <w:p w14:paraId="336D8096" w14:textId="77777777" w:rsidR="00340074" w:rsidRDefault="002A1585" w:rsidP="00340074">
      <w:pPr>
        <w:ind w:left="-180"/>
        <w:rPr>
          <w:bCs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55CE36D6" wp14:editId="631A9F89">
            <wp:simplePos x="0" y="0"/>
            <wp:positionH relativeFrom="column">
              <wp:posOffset>2919730</wp:posOffset>
            </wp:positionH>
            <wp:positionV relativeFrom="paragraph">
              <wp:posOffset>66675</wp:posOffset>
            </wp:positionV>
            <wp:extent cx="2009775" cy="234950"/>
            <wp:effectExtent l="0" t="0" r="9525" b="0"/>
            <wp:wrapNone/>
            <wp:docPr id="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968" behindDoc="0" locked="0" layoutInCell="1" allowOverlap="1" wp14:anchorId="0F6724E9" wp14:editId="02FFC5D5">
            <wp:simplePos x="0" y="0"/>
            <wp:positionH relativeFrom="column">
              <wp:posOffset>-137795</wp:posOffset>
            </wp:positionH>
            <wp:positionV relativeFrom="paragraph">
              <wp:posOffset>95250</wp:posOffset>
            </wp:positionV>
            <wp:extent cx="2009775" cy="234950"/>
            <wp:effectExtent l="0" t="0" r="9525" b="0"/>
            <wp:wrapNone/>
            <wp:docPr id="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EAC6D9" w14:textId="77777777" w:rsidR="00340074" w:rsidRDefault="00340074" w:rsidP="00340074">
      <w:pPr>
        <w:ind w:left="-180"/>
        <w:rPr>
          <w:bCs/>
        </w:rPr>
      </w:pPr>
    </w:p>
    <w:p w14:paraId="6BDB29D4" w14:textId="77777777" w:rsidR="00340074" w:rsidRDefault="00340074" w:rsidP="00340074">
      <w:pPr>
        <w:ind w:left="-180"/>
        <w:rPr>
          <w:bCs/>
        </w:rPr>
      </w:pPr>
    </w:p>
    <w:p w14:paraId="51E0904B" w14:textId="77777777" w:rsidR="009C410B" w:rsidRDefault="002A1585" w:rsidP="009C410B">
      <w:pPr>
        <w:rPr>
          <w:bCs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29551EEC" wp14:editId="41901376">
            <wp:simplePos x="0" y="0"/>
            <wp:positionH relativeFrom="column">
              <wp:posOffset>2891155</wp:posOffset>
            </wp:positionH>
            <wp:positionV relativeFrom="paragraph">
              <wp:posOffset>12065</wp:posOffset>
            </wp:positionV>
            <wp:extent cx="2009775" cy="234950"/>
            <wp:effectExtent l="0" t="0" r="9525" b="0"/>
            <wp:wrapNone/>
            <wp:docPr id="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992" behindDoc="0" locked="0" layoutInCell="1" allowOverlap="1" wp14:anchorId="4F476A89" wp14:editId="01CEED5A">
            <wp:simplePos x="0" y="0"/>
            <wp:positionH relativeFrom="column">
              <wp:posOffset>-166370</wp:posOffset>
            </wp:positionH>
            <wp:positionV relativeFrom="paragraph">
              <wp:posOffset>40640</wp:posOffset>
            </wp:positionV>
            <wp:extent cx="2009775" cy="234950"/>
            <wp:effectExtent l="0" t="0" r="9525" b="0"/>
            <wp:wrapNone/>
            <wp:docPr id="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0C64D7" w14:textId="77777777" w:rsidR="009C410B" w:rsidRDefault="009C410B" w:rsidP="00340074">
      <w:pPr>
        <w:ind w:left="-180"/>
        <w:rPr>
          <w:bCs/>
        </w:rPr>
      </w:pPr>
    </w:p>
    <w:p w14:paraId="09854C8C" w14:textId="77777777" w:rsidR="009C410B" w:rsidRDefault="009C410B" w:rsidP="00340074">
      <w:pPr>
        <w:ind w:left="-180"/>
        <w:rPr>
          <w:bCs/>
        </w:rPr>
      </w:pPr>
    </w:p>
    <w:p w14:paraId="59D6526D" w14:textId="77777777" w:rsidR="009C410B" w:rsidRDefault="009C410B" w:rsidP="00340074">
      <w:pPr>
        <w:ind w:left="-180"/>
        <w:rPr>
          <w:bCs/>
        </w:rPr>
      </w:pPr>
    </w:p>
    <w:p w14:paraId="0E2508F3" w14:textId="77777777" w:rsidR="009C410B" w:rsidRDefault="009C410B" w:rsidP="00340074">
      <w:pPr>
        <w:ind w:left="-180"/>
        <w:rPr>
          <w:bCs/>
        </w:rPr>
      </w:pPr>
    </w:p>
    <w:p w14:paraId="3DD51497" w14:textId="77777777" w:rsidR="009C410B" w:rsidRDefault="009C410B" w:rsidP="00340074">
      <w:pPr>
        <w:ind w:left="-180"/>
        <w:rPr>
          <w:bCs/>
        </w:rPr>
      </w:pPr>
    </w:p>
    <w:p w14:paraId="3283B52E" w14:textId="77777777" w:rsidR="009C410B" w:rsidRDefault="009C410B" w:rsidP="009C410B">
      <w:pPr>
        <w:ind w:left="-180"/>
        <w:rPr>
          <w:bCs/>
        </w:rPr>
      </w:pPr>
      <w:r>
        <w:t>c.</w:t>
      </w:r>
      <w:r w:rsidRPr="005851CB">
        <w:rPr>
          <w:bCs/>
        </w:rPr>
        <w:t xml:space="preserve"> </w:t>
      </w:r>
      <w:r w:rsidRPr="009C410B">
        <w:rPr>
          <w:bCs/>
          <w:position w:val="-24"/>
        </w:rPr>
        <w:object w:dxaOrig="1260" w:dyaOrig="620" w14:anchorId="7A745887">
          <v:shape id="_x0000_i1031" type="#_x0000_t75" style="width:63pt;height:31pt" o:ole="">
            <v:imagedata r:id="rId22" o:title=""/>
          </v:shape>
          <o:OLEObject Type="Embed" ProgID="Equation.DSMT4" ShapeID="_x0000_i1031" DrawAspect="Content" ObjectID="_1739279293" r:id="rId23"/>
        </w:object>
      </w:r>
      <w:r>
        <w:tab/>
      </w:r>
      <w:r>
        <w:tab/>
      </w:r>
      <w:r>
        <w:tab/>
      </w:r>
      <w:r w:rsidRPr="005851CB">
        <w:rPr>
          <w:bCs/>
        </w:rPr>
        <w:t xml:space="preserve"> </w:t>
      </w:r>
      <w:r>
        <w:rPr>
          <w:bCs/>
        </w:rPr>
        <w:tab/>
      </w:r>
      <w:r>
        <w:rPr>
          <w:bCs/>
        </w:rPr>
        <w:tab/>
        <w:t xml:space="preserve">d. </w:t>
      </w:r>
      <w:r w:rsidRPr="009C410B">
        <w:rPr>
          <w:bCs/>
          <w:position w:val="-14"/>
        </w:rPr>
        <w:object w:dxaOrig="1480" w:dyaOrig="400" w14:anchorId="5C753425">
          <v:shape id="_x0000_i1032" type="#_x0000_t75" style="width:74pt;height:20pt" o:ole="">
            <v:imagedata r:id="rId24" o:title=""/>
          </v:shape>
          <o:OLEObject Type="Embed" ProgID="Equation.DSMT4" ShapeID="_x0000_i1032" DrawAspect="Content" ObjectID="_1739279294" r:id="rId25"/>
        </w:object>
      </w:r>
    </w:p>
    <w:p w14:paraId="01CA74C4" w14:textId="77777777" w:rsidR="009C410B" w:rsidRDefault="002A1585" w:rsidP="00340074">
      <w:pPr>
        <w:ind w:left="-180"/>
        <w:rPr>
          <w:bCs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175E5F03" wp14:editId="1A6FBB54">
            <wp:simplePos x="0" y="0"/>
            <wp:positionH relativeFrom="column">
              <wp:posOffset>2910205</wp:posOffset>
            </wp:positionH>
            <wp:positionV relativeFrom="paragraph">
              <wp:posOffset>157480</wp:posOffset>
            </wp:positionV>
            <wp:extent cx="2009775" cy="234950"/>
            <wp:effectExtent l="0" t="0" r="9525" b="0"/>
            <wp:wrapNone/>
            <wp:docPr id="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064" behindDoc="0" locked="0" layoutInCell="1" allowOverlap="1" wp14:anchorId="4B7232B2" wp14:editId="770FC4CE">
            <wp:simplePos x="0" y="0"/>
            <wp:positionH relativeFrom="column">
              <wp:posOffset>-147320</wp:posOffset>
            </wp:positionH>
            <wp:positionV relativeFrom="paragraph">
              <wp:posOffset>186055</wp:posOffset>
            </wp:positionV>
            <wp:extent cx="2009775" cy="234950"/>
            <wp:effectExtent l="0" t="0" r="9525" b="0"/>
            <wp:wrapNone/>
            <wp:docPr id="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136" behindDoc="0" locked="0" layoutInCell="1" allowOverlap="1" wp14:anchorId="32FE137D" wp14:editId="583E779A">
            <wp:simplePos x="0" y="0"/>
            <wp:positionH relativeFrom="column">
              <wp:posOffset>2881630</wp:posOffset>
            </wp:positionH>
            <wp:positionV relativeFrom="paragraph">
              <wp:posOffset>624205</wp:posOffset>
            </wp:positionV>
            <wp:extent cx="2009775" cy="234950"/>
            <wp:effectExtent l="0" t="0" r="9525" b="0"/>
            <wp:wrapNone/>
            <wp:docPr id="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088" behindDoc="0" locked="0" layoutInCell="1" allowOverlap="1" wp14:anchorId="6F7F3CF0" wp14:editId="7F51B5E6">
            <wp:simplePos x="0" y="0"/>
            <wp:positionH relativeFrom="column">
              <wp:posOffset>-175895</wp:posOffset>
            </wp:positionH>
            <wp:positionV relativeFrom="paragraph">
              <wp:posOffset>652780</wp:posOffset>
            </wp:positionV>
            <wp:extent cx="2009775" cy="234950"/>
            <wp:effectExtent l="0" t="0" r="9525" b="0"/>
            <wp:wrapNone/>
            <wp:docPr id="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EE2884" w14:textId="77777777" w:rsidR="00340074" w:rsidRDefault="00340074" w:rsidP="00340074">
      <w:pPr>
        <w:ind w:left="-180"/>
        <w:rPr>
          <w:bCs/>
        </w:rPr>
      </w:pPr>
    </w:p>
    <w:p w14:paraId="21953B54" w14:textId="77777777" w:rsidR="00340074" w:rsidRDefault="00340074" w:rsidP="00340074">
      <w:pPr>
        <w:ind w:left="-180"/>
        <w:rPr>
          <w:bCs/>
        </w:rPr>
      </w:pPr>
    </w:p>
    <w:p w14:paraId="7511DB28" w14:textId="77777777" w:rsidR="009C410B" w:rsidRDefault="009C410B" w:rsidP="00340074">
      <w:pPr>
        <w:ind w:left="-180"/>
        <w:rPr>
          <w:bCs/>
        </w:rPr>
      </w:pPr>
    </w:p>
    <w:p w14:paraId="49117EF9" w14:textId="77777777" w:rsidR="009C410B" w:rsidRDefault="009C410B" w:rsidP="00340074">
      <w:pPr>
        <w:ind w:left="-180"/>
        <w:rPr>
          <w:bCs/>
        </w:rPr>
      </w:pPr>
    </w:p>
    <w:p w14:paraId="3F40F099" w14:textId="77777777" w:rsidR="009C410B" w:rsidRDefault="009C410B" w:rsidP="00340074">
      <w:pPr>
        <w:ind w:left="-180"/>
        <w:rPr>
          <w:bCs/>
        </w:rPr>
      </w:pPr>
    </w:p>
    <w:p w14:paraId="395AE4C4" w14:textId="77777777" w:rsidR="009C410B" w:rsidRDefault="009C410B" w:rsidP="00340074">
      <w:pPr>
        <w:ind w:left="-180"/>
        <w:rPr>
          <w:bCs/>
        </w:rPr>
      </w:pPr>
    </w:p>
    <w:p w14:paraId="6F06FC1B" w14:textId="77777777" w:rsidR="009C410B" w:rsidRDefault="009C410B" w:rsidP="00340074">
      <w:pPr>
        <w:ind w:left="-180"/>
        <w:rPr>
          <w:bCs/>
        </w:rPr>
      </w:pPr>
    </w:p>
    <w:p w14:paraId="7A028DE4" w14:textId="77777777" w:rsidR="009C410B" w:rsidRDefault="009C410B" w:rsidP="00340074">
      <w:pPr>
        <w:ind w:left="-180"/>
        <w:rPr>
          <w:bCs/>
        </w:rPr>
      </w:pPr>
    </w:p>
    <w:p w14:paraId="4F0A6E38" w14:textId="77777777" w:rsidR="009C410B" w:rsidRDefault="009C410B" w:rsidP="00340074">
      <w:pPr>
        <w:ind w:left="-180"/>
        <w:rPr>
          <w:bCs/>
        </w:rPr>
      </w:pPr>
    </w:p>
    <w:p w14:paraId="5E334710" w14:textId="77777777" w:rsidR="009C410B" w:rsidRDefault="009C410B" w:rsidP="00340074">
      <w:pPr>
        <w:ind w:left="-180"/>
        <w:rPr>
          <w:bCs/>
        </w:rPr>
      </w:pPr>
    </w:p>
    <w:p w14:paraId="703A2027" w14:textId="77777777" w:rsidR="009C410B" w:rsidRDefault="009C410B" w:rsidP="00340074">
      <w:pPr>
        <w:ind w:left="-180"/>
        <w:rPr>
          <w:bCs/>
        </w:rPr>
      </w:pPr>
    </w:p>
    <w:p w14:paraId="00F0753A" w14:textId="77777777" w:rsidR="009C410B" w:rsidRDefault="00F52AD5" w:rsidP="00361F9D">
      <w:pPr>
        <w:rPr>
          <w:bCs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7CBC3C5A" wp14:editId="5C643604">
                <wp:simplePos x="0" y="0"/>
                <wp:positionH relativeFrom="column">
                  <wp:posOffset>1634505</wp:posOffset>
                </wp:positionH>
                <wp:positionV relativeFrom="paragraph">
                  <wp:posOffset>182570</wp:posOffset>
                </wp:positionV>
                <wp:extent cx="2156460" cy="285750"/>
                <wp:effectExtent l="0" t="0" r="0" b="0"/>
                <wp:wrapNone/>
                <wp:docPr id="233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12B670" w14:textId="76342D27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-5   page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  <w:p w14:paraId="02EDC28E" w14:textId="77777777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BC3C5A" id="Text Box 425" o:spid="_x0000_s1027" type="#_x0000_t202" style="position:absolute;margin-left:128.7pt;margin-top:14.4pt;width:169.8pt;height:22.5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" filled="f" stroked="f">
                <v:textbox>
                  <w:txbxContent>
                    <w:p w14:paraId="6212B670" w14:textId="76342D27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-5   page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1</w:t>
                      </w:r>
                    </w:p>
                    <w:p w14:paraId="02EDC28E" w14:textId="77777777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3CDEBB1" w14:textId="77777777" w:rsidR="00165804" w:rsidRPr="005851CB" w:rsidRDefault="00361F9D" w:rsidP="00165804">
      <w:pPr>
        <w:numPr>
          <w:ilvl w:val="0"/>
          <w:numId w:val="38"/>
        </w:numPr>
        <w:ind w:left="-540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78208" behindDoc="1" locked="0" layoutInCell="1" allowOverlap="1" wp14:anchorId="0B7911E5" wp14:editId="3EB03AE2">
            <wp:simplePos x="0" y="0"/>
            <wp:positionH relativeFrom="column">
              <wp:posOffset>3371850</wp:posOffset>
            </wp:positionH>
            <wp:positionV relativeFrom="paragraph">
              <wp:posOffset>129540</wp:posOffset>
            </wp:positionV>
            <wp:extent cx="2419350" cy="22669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184" behindDoc="1" locked="0" layoutInCell="1" allowOverlap="1" wp14:anchorId="09CFCEE4" wp14:editId="0440ABB1">
            <wp:simplePos x="0" y="0"/>
            <wp:positionH relativeFrom="column">
              <wp:posOffset>-252095</wp:posOffset>
            </wp:positionH>
            <wp:positionV relativeFrom="paragraph">
              <wp:posOffset>154305</wp:posOffset>
            </wp:positionV>
            <wp:extent cx="2324100" cy="2209800"/>
            <wp:effectExtent l="0" t="0" r="0" b="0"/>
            <wp:wrapNone/>
            <wp:docPr id="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5804">
        <w:rPr>
          <w:b/>
        </w:rPr>
        <w:t xml:space="preserve">  Given the graph create an inverse graph and determine if the inverse is a function.</w:t>
      </w:r>
    </w:p>
    <w:p w14:paraId="2DD7B2EE" w14:textId="77777777" w:rsidR="00165804" w:rsidRDefault="00361F9D" w:rsidP="00165804">
      <w:pPr>
        <w:ind w:left="-54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400754E1" wp14:editId="745022B0">
                <wp:simplePos x="0" y="0"/>
                <wp:positionH relativeFrom="column">
                  <wp:posOffset>2162175</wp:posOffset>
                </wp:positionH>
                <wp:positionV relativeFrom="paragraph">
                  <wp:posOffset>145415</wp:posOffset>
                </wp:positionV>
                <wp:extent cx="1164590" cy="781050"/>
                <wp:effectExtent l="19050" t="38100" r="73660" b="11430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4590" cy="781050"/>
                          <a:chOff x="0" y="0"/>
                          <a:chExt cx="1164618" cy="781050"/>
                        </a:xfrm>
                      </wpg:grpSpPr>
                      <wps:wsp>
                        <wps:cNvPr id="3" name="Right Arrow 3"/>
                        <wps:cNvSpPr/>
                        <wps:spPr>
                          <a:xfrm>
                            <a:off x="28575" y="0"/>
                            <a:ext cx="1136043" cy="771525"/>
                          </a:xfrm>
                          <a:prstGeom prst="rightArrow">
                            <a:avLst>
                              <a:gd name="adj1" fmla="val 70004"/>
                              <a:gd name="adj2" fmla="val 47188"/>
                            </a:avLst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0" y="104775"/>
                            <a:ext cx="1028700" cy="676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2CA8CEC" w14:textId="77777777" w:rsidR="00401546" w:rsidRPr="00401546" w:rsidRDefault="00401546" w:rsidP="0040154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reate an inverse of the graph show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00754E1" id="Group 13" o:spid="_x0000_s1028" style="position:absolute;left:0;text-align:left;margin-left:170.25pt;margin-top:11.45pt;width:91.7pt;height:61.5pt;z-index:251681280" coordsize="11646,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"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Right Arrow 3" o:spid="_x0000_s1029" type="#_x0000_t13" style="position:absolute;left:285;width:11361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" adj="14678,3240" fillcolor="white [3201]" strokecolor="black [3200]" strokeweight="2pt">
                  <v:shadow on="t" color="black" opacity="26214f" origin="-.5,-.5" offset=".74836mm,.74836mm"/>
                </v:shape>
                <v:shape id="Text Box 4" o:spid="_x0000_s1030" type="#_x0000_t202" style="position:absolute;top:1047;width:10287;height:6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<v:textbox>
                    <w:txbxContent>
                      <w:p w14:paraId="12CA8CEC" w14:textId="77777777" w:rsidR="00401546" w:rsidRPr="00401546" w:rsidRDefault="00401546" w:rsidP="0040154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reate an inverse of the graph show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65804">
        <w:t>a.</w:t>
      </w:r>
      <w:r w:rsidR="00165804">
        <w:tab/>
      </w:r>
      <w:r w:rsidR="00165804">
        <w:tab/>
      </w:r>
      <w:r w:rsidR="00165804">
        <w:tab/>
      </w:r>
      <w:r w:rsidR="00165804" w:rsidRPr="005851CB">
        <w:rPr>
          <w:bCs/>
        </w:rPr>
        <w:t xml:space="preserve"> </w:t>
      </w:r>
      <w:r w:rsidR="00165804">
        <w:rPr>
          <w:bCs/>
        </w:rPr>
        <w:tab/>
      </w:r>
    </w:p>
    <w:p w14:paraId="46F81A55" w14:textId="77777777" w:rsidR="00165804" w:rsidRDefault="00165804" w:rsidP="00165804">
      <w:pPr>
        <w:ind w:left="-180"/>
        <w:rPr>
          <w:bCs/>
        </w:rPr>
      </w:pPr>
    </w:p>
    <w:p w14:paraId="3717041C" w14:textId="77777777" w:rsidR="00165804" w:rsidRDefault="00165804" w:rsidP="00165804">
      <w:pPr>
        <w:ind w:left="-180"/>
        <w:rPr>
          <w:bCs/>
        </w:rPr>
      </w:pPr>
    </w:p>
    <w:p w14:paraId="0905846F" w14:textId="77777777" w:rsidR="00165804" w:rsidRDefault="00165804" w:rsidP="00165804">
      <w:pPr>
        <w:ind w:left="-180"/>
        <w:rPr>
          <w:bCs/>
        </w:rPr>
      </w:pPr>
    </w:p>
    <w:p w14:paraId="33B65D22" w14:textId="77777777" w:rsidR="002A1585" w:rsidRDefault="002A1585" w:rsidP="00165804">
      <w:pPr>
        <w:ind w:left="-180"/>
        <w:rPr>
          <w:bCs/>
        </w:rPr>
      </w:pPr>
    </w:p>
    <w:p w14:paraId="761FADC7" w14:textId="77777777" w:rsidR="002A1585" w:rsidRDefault="002A1585" w:rsidP="00165804">
      <w:pPr>
        <w:ind w:left="-180"/>
        <w:rPr>
          <w:bCs/>
        </w:rPr>
      </w:pPr>
    </w:p>
    <w:p w14:paraId="385A8F9F" w14:textId="77777777" w:rsidR="002A1585" w:rsidRDefault="002A1585" w:rsidP="00165804">
      <w:pPr>
        <w:ind w:left="-180"/>
        <w:rPr>
          <w:bCs/>
        </w:rPr>
      </w:pPr>
    </w:p>
    <w:p w14:paraId="0544A8FF" w14:textId="77777777" w:rsidR="002A1585" w:rsidRDefault="00361F9D" w:rsidP="00165804">
      <w:pPr>
        <w:ind w:left="-18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414FA9CE" wp14:editId="28322505">
                <wp:simplePos x="0" y="0"/>
                <wp:positionH relativeFrom="column">
                  <wp:posOffset>1933575</wp:posOffset>
                </wp:positionH>
                <wp:positionV relativeFrom="paragraph">
                  <wp:posOffset>128905</wp:posOffset>
                </wp:positionV>
                <wp:extent cx="1381125" cy="762000"/>
                <wp:effectExtent l="0" t="0" r="28575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762000"/>
                          <a:chOff x="0" y="0"/>
                          <a:chExt cx="1381125" cy="762000"/>
                        </a:xfrm>
                      </wpg:grpSpPr>
                      <wps:wsp>
                        <wps:cNvPr id="6" name="Rectangle 6"/>
                        <wps:cNvSpPr/>
                        <wps:spPr>
                          <a:xfrm>
                            <a:off x="238125" y="38100"/>
                            <a:ext cx="1057275" cy="590550"/>
                          </a:xfrm>
                          <a:prstGeom prst="rect">
                            <a:avLst/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200025" y="419100"/>
                            <a:ext cx="1181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B0DD0B" w14:textId="77777777" w:rsidR="00401546" w:rsidRPr="00401546" w:rsidRDefault="00401546" w:rsidP="00401546">
                              <w:pPr>
                                <w:ind w:left="-180"/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ES     </w:t>
                              </w: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N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247650" y="342900"/>
                            <a:ext cx="10382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0" y="304800"/>
                            <a:ext cx="990600" cy="238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A207CB" w14:textId="77777777" w:rsidR="00401546" w:rsidRPr="00401546" w:rsidRDefault="00401546" w:rsidP="00401546">
                              <w:pPr>
                                <w:jc w:val="center"/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  <w:t>CIRCLE ONE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257175" y="0"/>
                            <a:ext cx="99060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5F1D75" w14:textId="77777777" w:rsidR="00401546" w:rsidRPr="00401546" w:rsidRDefault="00401546" w:rsidP="0040154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Is the inverse a function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4FA9CE" id="Group 11" o:spid="_x0000_s1031" style="position:absolute;left:0;text-align:left;margin-left:152.25pt;margin-top:10.15pt;width:108.75pt;height:60pt;z-index:251690496" coordsize="13811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">
                <v:rect id="Rectangle 6" o:spid="_x0000_s1032" style="position:absolute;left:2381;top:381;width:10573;height:5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" fillcolor="white [3201]" strokecolor="black [3200]" strokeweight="2pt">
                  <v:shadow on="t" color="black" opacity="26214f" origin="-.5,-.5" offset=".74836mm,.74836mm"/>
                </v:rect>
                <v:shape id="Text Box 7" o:spid="_x0000_s1033" type="#_x0000_t202" style="position:absolute;left:2000;top:4191;width:1181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5FB0DD0B" w14:textId="77777777" w:rsidR="00401546" w:rsidRPr="00401546" w:rsidRDefault="00401546" w:rsidP="00401546">
                        <w:pPr>
                          <w:ind w:left="-180"/>
                          <w:jc w:val="center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sz w:val="20"/>
                          </w:rPr>
                          <w:t xml:space="preserve">ES     </w:t>
                        </w: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NO</w:t>
                        </w:r>
                      </w:p>
                    </w:txbxContent>
                  </v:textbox>
                </v:shape>
                <v:line id="Straight Connector 8" o:spid="_x0000_s1034" style="position:absolute;visibility:visible;mso-wrap-style:square" from="2476,3429" to="12858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" strokecolor="black [3040]"/>
                <v:shape id="Text Box 9" o:spid="_x0000_s1035" type="#_x0000_t202" style="position:absolute;top:3048;width:990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2EA207CB" w14:textId="77777777" w:rsidR="00401546" w:rsidRPr="00401546" w:rsidRDefault="00401546" w:rsidP="00401546">
                        <w:pPr>
                          <w:jc w:val="center"/>
                          <w:rPr>
                            <w:rFonts w:ascii="Arial" w:hAnsi="Arial" w:cs="Arial"/>
                            <w:sz w:val="10"/>
                            <w:szCs w:val="1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10"/>
                            <w:szCs w:val="10"/>
                          </w:rPr>
                          <w:t>CIRCLE ONE:</w:t>
                        </w:r>
                      </w:p>
                    </w:txbxContent>
                  </v:textbox>
                </v:shape>
                <v:shape id="Text Box 5" o:spid="_x0000_s1036" type="#_x0000_t202" style="position:absolute;left:2571;width:9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14:paraId="5B5F1D75" w14:textId="77777777" w:rsidR="00401546" w:rsidRPr="00401546" w:rsidRDefault="00401546" w:rsidP="0040154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Is the inverse a function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613F722" w14:textId="77777777" w:rsidR="002A1585" w:rsidRDefault="002A1585" w:rsidP="00165804">
      <w:pPr>
        <w:ind w:left="-180"/>
        <w:rPr>
          <w:bCs/>
        </w:rPr>
      </w:pPr>
    </w:p>
    <w:p w14:paraId="36FCAB8B" w14:textId="77777777" w:rsidR="002A1585" w:rsidRDefault="002A1585" w:rsidP="00165804">
      <w:pPr>
        <w:ind w:left="-180"/>
        <w:rPr>
          <w:bCs/>
        </w:rPr>
      </w:pPr>
    </w:p>
    <w:p w14:paraId="164DC552" w14:textId="77777777" w:rsidR="002A1585" w:rsidRDefault="002A1585" w:rsidP="00165804">
      <w:pPr>
        <w:ind w:left="-180"/>
        <w:rPr>
          <w:bCs/>
        </w:rPr>
      </w:pPr>
    </w:p>
    <w:p w14:paraId="40979BC1" w14:textId="77777777" w:rsidR="002A1585" w:rsidRDefault="002A1585" w:rsidP="00165804">
      <w:pPr>
        <w:ind w:left="-180"/>
        <w:rPr>
          <w:bCs/>
        </w:rPr>
      </w:pPr>
    </w:p>
    <w:p w14:paraId="133F0119" w14:textId="77777777" w:rsidR="002A1585" w:rsidRDefault="002A1585" w:rsidP="00165804">
      <w:pPr>
        <w:ind w:left="-180"/>
        <w:rPr>
          <w:bCs/>
        </w:rPr>
      </w:pPr>
    </w:p>
    <w:p w14:paraId="7319E895" w14:textId="77777777" w:rsidR="002A1585" w:rsidRDefault="00BB2CB2" w:rsidP="00165804">
      <w:pPr>
        <w:ind w:left="-180"/>
        <w:rPr>
          <w:bCs/>
        </w:rPr>
      </w:pPr>
      <w:r>
        <w:rPr>
          <w:noProof/>
        </w:rPr>
        <w:drawing>
          <wp:anchor distT="0" distB="0" distL="114300" distR="114300" simplePos="0" relativeHeight="251714048" behindDoc="1" locked="0" layoutInCell="1" allowOverlap="1" wp14:anchorId="26C2FAD9" wp14:editId="211E1BFE">
            <wp:simplePos x="0" y="0"/>
            <wp:positionH relativeFrom="column">
              <wp:posOffset>-266700</wp:posOffset>
            </wp:positionH>
            <wp:positionV relativeFrom="paragraph">
              <wp:posOffset>62865</wp:posOffset>
            </wp:positionV>
            <wp:extent cx="2332990" cy="2171065"/>
            <wp:effectExtent l="0" t="0" r="0" b="635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2171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F9D">
        <w:rPr>
          <w:noProof/>
        </w:rPr>
        <w:drawing>
          <wp:anchor distT="0" distB="0" distL="114300" distR="114300" simplePos="0" relativeHeight="251696640" behindDoc="1" locked="0" layoutInCell="1" allowOverlap="1" wp14:anchorId="1B24ABDA" wp14:editId="68E19618">
            <wp:simplePos x="0" y="0"/>
            <wp:positionH relativeFrom="column">
              <wp:posOffset>3371850</wp:posOffset>
            </wp:positionH>
            <wp:positionV relativeFrom="paragraph">
              <wp:posOffset>31115</wp:posOffset>
            </wp:positionV>
            <wp:extent cx="2419350" cy="226695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F9D">
        <w:rPr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314816FF" wp14:editId="35A70D47">
                <wp:simplePos x="0" y="0"/>
                <wp:positionH relativeFrom="column">
                  <wp:posOffset>-276225</wp:posOffset>
                </wp:positionH>
                <wp:positionV relativeFrom="paragraph">
                  <wp:posOffset>31115</wp:posOffset>
                </wp:positionV>
                <wp:extent cx="6791325" cy="0"/>
                <wp:effectExtent l="0" t="0" r="9525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91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89E0D8" id="Straight Connector 30" o:spid="_x0000_s1026" style="position:absolute;z-index:251699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1.75pt,2.45pt" to="513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" strokecolor="black [3040]"/>
            </w:pict>
          </mc:Fallback>
        </mc:AlternateContent>
      </w:r>
    </w:p>
    <w:p w14:paraId="43FC876D" w14:textId="77777777" w:rsidR="00401546" w:rsidRDefault="00361F9D" w:rsidP="00401546">
      <w:pPr>
        <w:ind w:left="-54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64B5320F" wp14:editId="164E5E6A">
                <wp:simplePos x="0" y="0"/>
                <wp:positionH relativeFrom="column">
                  <wp:posOffset>2162175</wp:posOffset>
                </wp:positionH>
                <wp:positionV relativeFrom="paragraph">
                  <wp:posOffset>69215</wp:posOffset>
                </wp:positionV>
                <wp:extent cx="1164590" cy="781050"/>
                <wp:effectExtent l="19050" t="38100" r="73660" b="1143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4590" cy="781050"/>
                          <a:chOff x="0" y="0"/>
                          <a:chExt cx="1164618" cy="781050"/>
                        </a:xfrm>
                      </wpg:grpSpPr>
                      <wps:wsp>
                        <wps:cNvPr id="15" name="Right Arrow 15"/>
                        <wps:cNvSpPr/>
                        <wps:spPr>
                          <a:xfrm>
                            <a:off x="28575" y="0"/>
                            <a:ext cx="1136043" cy="771525"/>
                          </a:xfrm>
                          <a:prstGeom prst="rightArrow">
                            <a:avLst>
                              <a:gd name="adj1" fmla="val 70004"/>
                              <a:gd name="adj2" fmla="val 47188"/>
                            </a:avLst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0" y="104775"/>
                            <a:ext cx="1028700" cy="676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225C81" w14:textId="77777777" w:rsidR="00401546" w:rsidRPr="00401546" w:rsidRDefault="00401546" w:rsidP="0040154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reate an inverse of the graph show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B5320F" id="Group 14" o:spid="_x0000_s1037" style="position:absolute;left:0;text-align:left;margin-left:170.25pt;margin-top:5.45pt;width:91.7pt;height:61.5pt;z-index:251693568" coordsize="11646,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">
                <v:shape id="Right Arrow 15" o:spid="_x0000_s1038" type="#_x0000_t13" style="position:absolute;left:285;width:11361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" adj="14678,3240" fillcolor="white [3201]" strokecolor="black [3200]" strokeweight="2pt">
                  <v:shadow on="t" color="black" opacity="26214f" origin="-.5,-.5" offset=".74836mm,.74836mm"/>
                </v:shape>
                <v:shape id="Text Box 16" o:spid="_x0000_s1039" type="#_x0000_t202" style="position:absolute;top:1047;width:10287;height:6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14:paraId="11225C81" w14:textId="77777777" w:rsidR="00401546" w:rsidRPr="00401546" w:rsidRDefault="00401546" w:rsidP="0040154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reate an inverse of the graph show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b</w:t>
      </w:r>
      <w:r w:rsidR="00401546">
        <w:t>.</w:t>
      </w:r>
      <w:r w:rsidR="00401546">
        <w:tab/>
      </w:r>
      <w:r w:rsidR="00401546">
        <w:tab/>
      </w:r>
      <w:r w:rsidR="00401546">
        <w:tab/>
      </w:r>
      <w:r w:rsidR="00401546" w:rsidRPr="005851CB">
        <w:rPr>
          <w:bCs/>
        </w:rPr>
        <w:t xml:space="preserve"> </w:t>
      </w:r>
      <w:r w:rsidR="00401546">
        <w:rPr>
          <w:bCs/>
        </w:rPr>
        <w:tab/>
      </w:r>
    </w:p>
    <w:p w14:paraId="49E43EA2" w14:textId="77777777" w:rsidR="00401546" w:rsidRDefault="00401546" w:rsidP="00401546">
      <w:pPr>
        <w:ind w:left="-180"/>
        <w:rPr>
          <w:bCs/>
        </w:rPr>
      </w:pPr>
    </w:p>
    <w:p w14:paraId="5443A51E" w14:textId="77777777" w:rsidR="00401546" w:rsidRDefault="00401546" w:rsidP="00401546">
      <w:pPr>
        <w:ind w:left="-180"/>
        <w:rPr>
          <w:bCs/>
        </w:rPr>
      </w:pPr>
    </w:p>
    <w:p w14:paraId="422248B0" w14:textId="77777777" w:rsidR="00401546" w:rsidRDefault="00401546" w:rsidP="00401546">
      <w:pPr>
        <w:ind w:left="-180"/>
        <w:rPr>
          <w:bCs/>
        </w:rPr>
      </w:pPr>
    </w:p>
    <w:p w14:paraId="384B6B25" w14:textId="77777777" w:rsidR="00401546" w:rsidRDefault="00401546" w:rsidP="00401546">
      <w:pPr>
        <w:ind w:left="-180"/>
        <w:rPr>
          <w:bCs/>
        </w:rPr>
      </w:pPr>
    </w:p>
    <w:p w14:paraId="405A30CD" w14:textId="77777777" w:rsidR="00401546" w:rsidRDefault="00401546" w:rsidP="00401546">
      <w:pPr>
        <w:ind w:left="-180"/>
        <w:rPr>
          <w:bCs/>
        </w:rPr>
      </w:pPr>
    </w:p>
    <w:p w14:paraId="5F0EF174" w14:textId="77777777" w:rsidR="00401546" w:rsidRDefault="00401546" w:rsidP="00401546">
      <w:pPr>
        <w:ind w:left="-180"/>
        <w:rPr>
          <w:bCs/>
        </w:rPr>
      </w:pPr>
    </w:p>
    <w:p w14:paraId="5B51C5D5" w14:textId="77777777" w:rsidR="00401546" w:rsidRDefault="00361F9D" w:rsidP="00401546">
      <w:pPr>
        <w:ind w:left="-18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5788D0BD" wp14:editId="36BCC065">
                <wp:simplePos x="0" y="0"/>
                <wp:positionH relativeFrom="column">
                  <wp:posOffset>1933575</wp:posOffset>
                </wp:positionH>
                <wp:positionV relativeFrom="paragraph">
                  <wp:posOffset>52705</wp:posOffset>
                </wp:positionV>
                <wp:extent cx="1381125" cy="762000"/>
                <wp:effectExtent l="0" t="0" r="28575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762000"/>
                          <a:chOff x="0" y="0"/>
                          <a:chExt cx="1381125" cy="762000"/>
                        </a:xfrm>
                      </wpg:grpSpPr>
                      <wps:wsp>
                        <wps:cNvPr id="18" name="Rectangle 18"/>
                        <wps:cNvSpPr/>
                        <wps:spPr>
                          <a:xfrm>
                            <a:off x="238125" y="38100"/>
                            <a:ext cx="1057275" cy="590550"/>
                          </a:xfrm>
                          <a:prstGeom prst="rect">
                            <a:avLst/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200025" y="419100"/>
                            <a:ext cx="1181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035A8D" w14:textId="77777777" w:rsidR="00401546" w:rsidRPr="00401546" w:rsidRDefault="00401546" w:rsidP="00401546">
                              <w:pPr>
                                <w:ind w:left="-180"/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ES     </w:t>
                              </w: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N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>
                            <a:off x="247650" y="342900"/>
                            <a:ext cx="10382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0" y="304800"/>
                            <a:ext cx="990600" cy="238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C632A0" w14:textId="77777777" w:rsidR="00401546" w:rsidRPr="00401546" w:rsidRDefault="00401546" w:rsidP="00401546">
                              <w:pPr>
                                <w:jc w:val="center"/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  <w:t>CIRCLE ONE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257175" y="0"/>
                            <a:ext cx="99060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6B6761" w14:textId="77777777" w:rsidR="00401546" w:rsidRPr="00401546" w:rsidRDefault="00401546" w:rsidP="00401546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Is the inverse a function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88D0BD" id="Group 17" o:spid="_x0000_s1040" style="position:absolute;left:0;text-align:left;margin-left:152.25pt;margin-top:4.15pt;width:108.75pt;height:60pt;z-index:251694592" coordsize="13811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">
                <v:rect id="Rectangle 18" o:spid="_x0000_s1041" style="position:absolute;left:2381;top:381;width:10573;height:5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" fillcolor="white [3201]" strokecolor="black [3200]" strokeweight="2pt">
                  <v:shadow on="t" color="black" opacity="26214f" origin="-.5,-.5" offset=".74836mm,.74836mm"/>
                </v:rect>
                <v:shape id="Text Box 19" o:spid="_x0000_s1042" type="#_x0000_t202" style="position:absolute;left:2000;top:4191;width:1181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30035A8D" w14:textId="77777777" w:rsidR="00401546" w:rsidRPr="00401546" w:rsidRDefault="00401546" w:rsidP="00401546">
                        <w:pPr>
                          <w:ind w:left="-180"/>
                          <w:jc w:val="center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sz w:val="20"/>
                          </w:rPr>
                          <w:t xml:space="preserve">ES     </w:t>
                        </w: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NO</w:t>
                        </w:r>
                      </w:p>
                    </w:txbxContent>
                  </v:textbox>
                </v:shape>
                <v:line id="Straight Connector 20" o:spid="_x0000_s1043" style="position:absolute;visibility:visible;mso-wrap-style:square" from="2476,3429" to="12858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" strokecolor="black [3040]"/>
                <v:shape id="Text Box 21" o:spid="_x0000_s1044" type="#_x0000_t202" style="position:absolute;top:3048;width:990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50C632A0" w14:textId="77777777" w:rsidR="00401546" w:rsidRPr="00401546" w:rsidRDefault="00401546" w:rsidP="00401546">
                        <w:pPr>
                          <w:jc w:val="center"/>
                          <w:rPr>
                            <w:rFonts w:ascii="Arial" w:hAnsi="Arial" w:cs="Arial"/>
                            <w:sz w:val="10"/>
                            <w:szCs w:val="1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10"/>
                            <w:szCs w:val="10"/>
                          </w:rPr>
                          <w:t>CIRCLE ONE:</w:t>
                        </w:r>
                      </w:p>
                    </w:txbxContent>
                  </v:textbox>
                </v:shape>
                <v:shape id="Text Box 22" o:spid="_x0000_s1045" type="#_x0000_t202" style="position:absolute;left:2571;width:9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<v:textbox>
                    <w:txbxContent>
                      <w:p w14:paraId="7D6B6761" w14:textId="77777777" w:rsidR="00401546" w:rsidRPr="00401546" w:rsidRDefault="00401546" w:rsidP="00401546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Is the inverse a function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B1F5C49" w14:textId="77777777" w:rsidR="00401546" w:rsidRDefault="00401546" w:rsidP="00401546">
      <w:pPr>
        <w:ind w:left="-180"/>
        <w:rPr>
          <w:bCs/>
        </w:rPr>
      </w:pPr>
    </w:p>
    <w:p w14:paraId="2D24498B" w14:textId="77777777" w:rsidR="00401546" w:rsidRDefault="00401546" w:rsidP="00401546">
      <w:pPr>
        <w:ind w:left="-180"/>
        <w:rPr>
          <w:bCs/>
        </w:rPr>
      </w:pPr>
    </w:p>
    <w:p w14:paraId="6426180F" w14:textId="77777777" w:rsidR="00401546" w:rsidRDefault="00401546" w:rsidP="00401546">
      <w:pPr>
        <w:ind w:left="-180"/>
        <w:rPr>
          <w:bCs/>
        </w:rPr>
      </w:pPr>
    </w:p>
    <w:p w14:paraId="2475EAFE" w14:textId="77777777" w:rsidR="00361F9D" w:rsidRDefault="00361F9D" w:rsidP="00361F9D">
      <w:pPr>
        <w:rPr>
          <w:bCs/>
        </w:rPr>
      </w:pPr>
      <w:r>
        <w:rPr>
          <w:bCs/>
        </w:rPr>
        <w:br/>
      </w:r>
    </w:p>
    <w:p w14:paraId="5AC4C932" w14:textId="77777777" w:rsidR="00361F9D" w:rsidRDefault="00A03521" w:rsidP="00361F9D">
      <w:pPr>
        <w:ind w:left="-180"/>
        <w:rPr>
          <w:bCs/>
        </w:rPr>
      </w:pPr>
      <w:r>
        <w:rPr>
          <w:noProof/>
        </w:rPr>
        <w:drawing>
          <wp:anchor distT="0" distB="0" distL="114300" distR="114300" simplePos="0" relativeHeight="251652607" behindDoc="1" locked="0" layoutInCell="1" allowOverlap="1" wp14:anchorId="022DC573" wp14:editId="30FC8FB1">
            <wp:simplePos x="0" y="0"/>
            <wp:positionH relativeFrom="column">
              <wp:posOffset>-266700</wp:posOffset>
            </wp:positionH>
            <wp:positionV relativeFrom="paragraph">
              <wp:posOffset>50165</wp:posOffset>
            </wp:positionV>
            <wp:extent cx="2333333" cy="2190476"/>
            <wp:effectExtent l="0" t="0" r="0" b="635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333" cy="21904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F9D">
        <w:rPr>
          <w:noProof/>
        </w:rPr>
        <w:drawing>
          <wp:anchor distT="0" distB="0" distL="114300" distR="114300" simplePos="0" relativeHeight="251704832" behindDoc="1" locked="0" layoutInCell="1" allowOverlap="1" wp14:anchorId="642134A5" wp14:editId="68ED8963">
            <wp:simplePos x="0" y="0"/>
            <wp:positionH relativeFrom="column">
              <wp:posOffset>3371850</wp:posOffset>
            </wp:positionH>
            <wp:positionV relativeFrom="paragraph">
              <wp:posOffset>40640</wp:posOffset>
            </wp:positionV>
            <wp:extent cx="2419350" cy="226695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F9D"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7BBC86EF" wp14:editId="0A917537">
                <wp:simplePos x="0" y="0"/>
                <wp:positionH relativeFrom="column">
                  <wp:posOffset>-276225</wp:posOffset>
                </wp:positionH>
                <wp:positionV relativeFrom="paragraph">
                  <wp:posOffset>31115</wp:posOffset>
                </wp:positionV>
                <wp:extent cx="6791325" cy="0"/>
                <wp:effectExtent l="0" t="0" r="9525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91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80AF207" id="Straight Connector 31" o:spid="_x0000_s1026" style="position:absolute;z-index:251706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1.75pt,2.45pt" to="513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" strokecolor="black [3040]"/>
            </w:pict>
          </mc:Fallback>
        </mc:AlternateContent>
      </w:r>
    </w:p>
    <w:p w14:paraId="4A676279" w14:textId="77777777" w:rsidR="00361F9D" w:rsidRDefault="00361F9D" w:rsidP="00361F9D">
      <w:pPr>
        <w:ind w:left="-54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02784" behindDoc="0" locked="0" layoutInCell="1" allowOverlap="1" wp14:anchorId="094A7229" wp14:editId="080A44B2">
                <wp:simplePos x="0" y="0"/>
                <wp:positionH relativeFrom="column">
                  <wp:posOffset>2152650</wp:posOffset>
                </wp:positionH>
                <wp:positionV relativeFrom="paragraph">
                  <wp:posOffset>2540</wp:posOffset>
                </wp:positionV>
                <wp:extent cx="1164590" cy="781050"/>
                <wp:effectExtent l="19050" t="38100" r="73660" b="11430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4590" cy="781050"/>
                          <a:chOff x="0" y="0"/>
                          <a:chExt cx="1164618" cy="781050"/>
                        </a:xfrm>
                      </wpg:grpSpPr>
                      <wps:wsp>
                        <wps:cNvPr id="33" name="Right Arrow 33"/>
                        <wps:cNvSpPr/>
                        <wps:spPr>
                          <a:xfrm>
                            <a:off x="28575" y="0"/>
                            <a:ext cx="1136043" cy="771525"/>
                          </a:xfrm>
                          <a:prstGeom prst="rightArrow">
                            <a:avLst>
                              <a:gd name="adj1" fmla="val 70004"/>
                              <a:gd name="adj2" fmla="val 47188"/>
                            </a:avLst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0" y="104775"/>
                            <a:ext cx="1028700" cy="676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0FED98" w14:textId="77777777" w:rsidR="00361F9D" w:rsidRPr="00401546" w:rsidRDefault="00361F9D" w:rsidP="00361F9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reate an inverse of the graph show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4A7229" id="Group 32" o:spid="_x0000_s1046" style="position:absolute;left:0;text-align:left;margin-left:169.5pt;margin-top:.2pt;width:91.7pt;height:61.5pt;z-index:251702784" coordsize="11646,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">
                <v:shape id="Right Arrow 33" o:spid="_x0000_s1047" type="#_x0000_t13" style="position:absolute;left:285;width:11361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" adj="14678,3240" fillcolor="white [3201]" strokecolor="black [3200]" strokeweight="2pt">
                  <v:shadow on="t" color="black" opacity="26214f" origin="-.5,-.5" offset=".74836mm,.74836mm"/>
                </v:shape>
                <v:shape id="Text Box 34" o:spid="_x0000_s1048" type="#_x0000_t202" style="position:absolute;top:1047;width:10287;height:6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14:paraId="270FED98" w14:textId="77777777" w:rsidR="00361F9D" w:rsidRPr="00401546" w:rsidRDefault="00361F9D" w:rsidP="00361F9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reate an inverse of the graph show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c.</w:t>
      </w:r>
      <w:r>
        <w:tab/>
      </w:r>
      <w:r>
        <w:tab/>
      </w:r>
      <w:r>
        <w:tab/>
      </w:r>
      <w:r w:rsidRPr="005851CB">
        <w:rPr>
          <w:bCs/>
        </w:rPr>
        <w:t xml:space="preserve"> </w:t>
      </w:r>
      <w:r>
        <w:rPr>
          <w:bCs/>
        </w:rPr>
        <w:tab/>
      </w:r>
    </w:p>
    <w:p w14:paraId="7B399797" w14:textId="77777777" w:rsidR="00361F9D" w:rsidRDefault="00361F9D" w:rsidP="00361F9D">
      <w:pPr>
        <w:ind w:left="-180"/>
        <w:rPr>
          <w:bCs/>
        </w:rPr>
      </w:pPr>
    </w:p>
    <w:p w14:paraId="6B7981AD" w14:textId="77777777" w:rsidR="00361F9D" w:rsidRDefault="00361F9D" w:rsidP="00361F9D">
      <w:pPr>
        <w:ind w:left="-180"/>
        <w:rPr>
          <w:bCs/>
        </w:rPr>
      </w:pPr>
    </w:p>
    <w:p w14:paraId="2F70B393" w14:textId="77777777" w:rsidR="00361F9D" w:rsidRDefault="00361F9D" w:rsidP="00361F9D">
      <w:pPr>
        <w:ind w:left="-180"/>
        <w:rPr>
          <w:bCs/>
        </w:rPr>
      </w:pPr>
    </w:p>
    <w:p w14:paraId="11A5CD45" w14:textId="77777777" w:rsidR="00361F9D" w:rsidRDefault="00361F9D" w:rsidP="00361F9D">
      <w:pPr>
        <w:ind w:left="-180"/>
        <w:rPr>
          <w:bCs/>
        </w:rPr>
      </w:pPr>
    </w:p>
    <w:p w14:paraId="20C092C1" w14:textId="77777777" w:rsidR="00361F9D" w:rsidRDefault="00361F9D" w:rsidP="00361F9D">
      <w:pPr>
        <w:ind w:left="-180"/>
        <w:rPr>
          <w:bCs/>
        </w:rPr>
      </w:pPr>
    </w:p>
    <w:p w14:paraId="16CAC2EB" w14:textId="77777777" w:rsidR="00361F9D" w:rsidRDefault="00361F9D" w:rsidP="00361F9D">
      <w:pPr>
        <w:ind w:left="-18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03808" behindDoc="0" locked="0" layoutInCell="1" allowOverlap="1" wp14:anchorId="0CFA242E" wp14:editId="734A9F12">
                <wp:simplePos x="0" y="0"/>
                <wp:positionH relativeFrom="column">
                  <wp:posOffset>1924050</wp:posOffset>
                </wp:positionH>
                <wp:positionV relativeFrom="paragraph">
                  <wp:posOffset>160655</wp:posOffset>
                </wp:positionV>
                <wp:extent cx="1381125" cy="762000"/>
                <wp:effectExtent l="0" t="0" r="28575" b="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762000"/>
                          <a:chOff x="0" y="0"/>
                          <a:chExt cx="1381125" cy="762000"/>
                        </a:xfrm>
                      </wpg:grpSpPr>
                      <wps:wsp>
                        <wps:cNvPr id="36" name="Rectangle 36"/>
                        <wps:cNvSpPr/>
                        <wps:spPr>
                          <a:xfrm>
                            <a:off x="238125" y="38100"/>
                            <a:ext cx="1057275" cy="590550"/>
                          </a:xfrm>
                          <a:prstGeom prst="rect">
                            <a:avLst/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200025" y="419100"/>
                            <a:ext cx="1181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5B65E8" w14:textId="77777777" w:rsidR="00361F9D" w:rsidRPr="00401546" w:rsidRDefault="00361F9D" w:rsidP="00361F9D">
                              <w:pPr>
                                <w:ind w:left="-180"/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ES     </w:t>
                              </w: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N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247650" y="342900"/>
                            <a:ext cx="10382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0" y="304800"/>
                            <a:ext cx="990600" cy="238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3B4F5A" w14:textId="77777777" w:rsidR="00361F9D" w:rsidRPr="00401546" w:rsidRDefault="00361F9D" w:rsidP="00361F9D">
                              <w:pPr>
                                <w:jc w:val="center"/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  <w:t>CIRCLE ONE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257175" y="0"/>
                            <a:ext cx="99060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D7AEB0F" w14:textId="77777777" w:rsidR="00361F9D" w:rsidRPr="00401546" w:rsidRDefault="00361F9D" w:rsidP="00361F9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Is the inverse a function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FA242E" id="Group 35" o:spid="_x0000_s1049" style="position:absolute;left:0;text-align:left;margin-left:151.5pt;margin-top:12.65pt;width:108.75pt;height:60pt;z-index:251703808" coordsize="13811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">
                <v:rect id="Rectangle 36" o:spid="_x0000_s1050" style="position:absolute;left:2381;top:381;width:10573;height:5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" fillcolor="white [3201]" strokecolor="black [3200]" strokeweight="2pt">
                  <v:shadow on="t" color="black" opacity="26214f" origin="-.5,-.5" offset=".74836mm,.74836mm"/>
                </v:rect>
                <v:shape id="Text Box 37" o:spid="_x0000_s1051" type="#_x0000_t202" style="position:absolute;left:2000;top:4191;width:1181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<v:textbox>
                    <w:txbxContent>
                      <w:p w14:paraId="7E5B65E8" w14:textId="77777777" w:rsidR="00361F9D" w:rsidRPr="00401546" w:rsidRDefault="00361F9D" w:rsidP="00361F9D">
                        <w:pPr>
                          <w:ind w:left="-180"/>
                          <w:jc w:val="center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sz w:val="20"/>
                          </w:rPr>
                          <w:t xml:space="preserve">ES     </w:t>
                        </w: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NO</w:t>
                        </w:r>
                      </w:p>
                    </w:txbxContent>
                  </v:textbox>
                </v:shape>
                <v:line id="Straight Connector 38" o:spid="_x0000_s1052" style="position:absolute;visibility:visible;mso-wrap-style:square" from="2476,3429" to="12858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" strokecolor="black [3040]"/>
                <v:shape id="Text Box 39" o:spid="_x0000_s1053" type="#_x0000_t202" style="position:absolute;top:3048;width:990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<v:textbox>
                    <w:txbxContent>
                      <w:p w14:paraId="1C3B4F5A" w14:textId="77777777" w:rsidR="00361F9D" w:rsidRPr="00401546" w:rsidRDefault="00361F9D" w:rsidP="00361F9D">
                        <w:pPr>
                          <w:jc w:val="center"/>
                          <w:rPr>
                            <w:rFonts w:ascii="Arial" w:hAnsi="Arial" w:cs="Arial"/>
                            <w:sz w:val="10"/>
                            <w:szCs w:val="1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10"/>
                            <w:szCs w:val="10"/>
                          </w:rPr>
                          <w:t>CIRCLE ONE:</w:t>
                        </w:r>
                      </w:p>
                    </w:txbxContent>
                  </v:textbox>
                </v:shape>
                <v:shape id="Text Box 40" o:spid="_x0000_s1054" type="#_x0000_t202" style="position:absolute;left:2571;width:9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<v:textbox>
                    <w:txbxContent>
                      <w:p w14:paraId="3D7AEB0F" w14:textId="77777777" w:rsidR="00361F9D" w:rsidRPr="00401546" w:rsidRDefault="00361F9D" w:rsidP="00361F9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Is the inverse a function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BA46BD0" w14:textId="77777777" w:rsidR="00361F9D" w:rsidRDefault="00361F9D" w:rsidP="00361F9D">
      <w:pPr>
        <w:ind w:left="-180"/>
        <w:rPr>
          <w:bCs/>
        </w:rPr>
      </w:pPr>
    </w:p>
    <w:p w14:paraId="6DC8FE79" w14:textId="77777777" w:rsidR="00361F9D" w:rsidRDefault="00361F9D" w:rsidP="00361F9D">
      <w:pPr>
        <w:ind w:left="-180"/>
        <w:rPr>
          <w:bCs/>
        </w:rPr>
      </w:pPr>
    </w:p>
    <w:p w14:paraId="52D76829" w14:textId="77777777" w:rsidR="00361F9D" w:rsidRDefault="00361F9D" w:rsidP="00361F9D">
      <w:pPr>
        <w:ind w:left="-180"/>
        <w:rPr>
          <w:bCs/>
        </w:rPr>
      </w:pPr>
    </w:p>
    <w:p w14:paraId="2CC3BEA5" w14:textId="77777777" w:rsidR="00361F9D" w:rsidRDefault="00361F9D" w:rsidP="00361F9D">
      <w:pPr>
        <w:ind w:left="-180"/>
        <w:rPr>
          <w:bCs/>
        </w:rPr>
      </w:pPr>
    </w:p>
    <w:p w14:paraId="6C7579EF" w14:textId="77777777" w:rsidR="00361F9D" w:rsidRDefault="00361F9D" w:rsidP="00361F9D">
      <w:pPr>
        <w:rPr>
          <w:bCs/>
        </w:rPr>
      </w:pPr>
    </w:p>
    <w:p w14:paraId="71D3B64A" w14:textId="77777777" w:rsidR="00361F9D" w:rsidRDefault="00BA7B6C" w:rsidP="00361F9D">
      <w:pPr>
        <w:ind w:left="-180"/>
        <w:rPr>
          <w:bCs/>
        </w:rPr>
      </w:pPr>
      <w:r>
        <w:rPr>
          <w:noProof/>
        </w:rPr>
        <w:drawing>
          <wp:anchor distT="0" distB="0" distL="114300" distR="114300" simplePos="0" relativeHeight="251715072" behindDoc="1" locked="0" layoutInCell="1" allowOverlap="1" wp14:anchorId="10C575BF" wp14:editId="0242CBC6">
            <wp:simplePos x="0" y="0"/>
            <wp:positionH relativeFrom="column">
              <wp:posOffset>-257175</wp:posOffset>
            </wp:positionH>
            <wp:positionV relativeFrom="paragraph">
              <wp:posOffset>59690</wp:posOffset>
            </wp:positionV>
            <wp:extent cx="2332990" cy="2209165"/>
            <wp:effectExtent l="0" t="0" r="0" b="635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F9D"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579024EC" wp14:editId="4FE56234">
                <wp:simplePos x="0" y="0"/>
                <wp:positionH relativeFrom="column">
                  <wp:posOffset>-276225</wp:posOffset>
                </wp:positionH>
                <wp:positionV relativeFrom="paragraph">
                  <wp:posOffset>59690</wp:posOffset>
                </wp:positionV>
                <wp:extent cx="6791325" cy="0"/>
                <wp:effectExtent l="0" t="0" r="9525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91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8EE0667" id="Straight Connector 44" o:spid="_x0000_s1026" style="position:absolute;z-index:251713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1.75pt,4.7pt" to="513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" strokecolor="black [3040]"/>
            </w:pict>
          </mc:Fallback>
        </mc:AlternateContent>
      </w:r>
      <w:r w:rsidR="00361F9D">
        <w:rPr>
          <w:noProof/>
        </w:rPr>
        <w:drawing>
          <wp:anchor distT="0" distB="0" distL="114300" distR="114300" simplePos="0" relativeHeight="251710976" behindDoc="1" locked="0" layoutInCell="1" allowOverlap="1" wp14:anchorId="2DF54806" wp14:editId="35D8CD92">
            <wp:simplePos x="0" y="0"/>
            <wp:positionH relativeFrom="column">
              <wp:posOffset>3371850</wp:posOffset>
            </wp:positionH>
            <wp:positionV relativeFrom="paragraph">
              <wp:posOffset>40640</wp:posOffset>
            </wp:positionV>
            <wp:extent cx="2419350" cy="2266950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052772" w14:textId="77777777" w:rsidR="00361F9D" w:rsidRDefault="00361F9D" w:rsidP="00361F9D">
      <w:pPr>
        <w:ind w:left="-54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08928" behindDoc="0" locked="0" layoutInCell="1" allowOverlap="1" wp14:anchorId="59532724" wp14:editId="66116665">
                <wp:simplePos x="0" y="0"/>
                <wp:positionH relativeFrom="column">
                  <wp:posOffset>2162175</wp:posOffset>
                </wp:positionH>
                <wp:positionV relativeFrom="paragraph">
                  <wp:posOffset>145415</wp:posOffset>
                </wp:positionV>
                <wp:extent cx="1164590" cy="781050"/>
                <wp:effectExtent l="19050" t="38100" r="73660" b="114300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4590" cy="781050"/>
                          <a:chOff x="0" y="0"/>
                          <a:chExt cx="1164618" cy="781050"/>
                        </a:xfrm>
                      </wpg:grpSpPr>
                      <wps:wsp>
                        <wps:cNvPr id="46" name="Right Arrow 46"/>
                        <wps:cNvSpPr/>
                        <wps:spPr>
                          <a:xfrm>
                            <a:off x="28575" y="0"/>
                            <a:ext cx="1136043" cy="771525"/>
                          </a:xfrm>
                          <a:prstGeom prst="rightArrow">
                            <a:avLst>
                              <a:gd name="adj1" fmla="val 70004"/>
                              <a:gd name="adj2" fmla="val 47188"/>
                            </a:avLst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0" y="104775"/>
                            <a:ext cx="1028700" cy="676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935D53" w14:textId="77777777" w:rsidR="00361F9D" w:rsidRPr="00401546" w:rsidRDefault="00361F9D" w:rsidP="00361F9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reate an inverse of the graph show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9532724" id="Group 45" o:spid="_x0000_s1055" style="position:absolute;left:0;text-align:left;margin-left:170.25pt;margin-top:11.45pt;width:91.7pt;height:61.5pt;z-index:251708928" coordsize="11646,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">
                <v:shape id="Right Arrow 46" o:spid="_x0000_s1056" type="#_x0000_t13" style="position:absolute;left:285;width:11361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" adj="14678,3240" fillcolor="white [3201]" strokecolor="black [3200]" strokeweight="2pt">
                  <v:shadow on="t" color="black" opacity="26214f" origin="-.5,-.5" offset=".74836mm,.74836mm"/>
                </v:shape>
                <v:shape id="Text Box 47" o:spid="_x0000_s1057" type="#_x0000_t202" style="position:absolute;top:1047;width:10287;height:6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<v:textbox>
                    <w:txbxContent>
                      <w:p w14:paraId="07935D53" w14:textId="77777777" w:rsidR="00361F9D" w:rsidRPr="00401546" w:rsidRDefault="00361F9D" w:rsidP="00361F9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reate an inverse of the graph show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d.</w:t>
      </w:r>
      <w:r>
        <w:tab/>
      </w:r>
      <w:r>
        <w:tab/>
      </w:r>
      <w:r>
        <w:tab/>
      </w:r>
      <w:r w:rsidRPr="005851CB">
        <w:rPr>
          <w:bCs/>
        </w:rPr>
        <w:t xml:space="preserve"> </w:t>
      </w:r>
      <w:r>
        <w:rPr>
          <w:bCs/>
        </w:rPr>
        <w:tab/>
      </w:r>
    </w:p>
    <w:p w14:paraId="7AC73646" w14:textId="77777777" w:rsidR="00361F9D" w:rsidRDefault="00361F9D" w:rsidP="00361F9D">
      <w:pPr>
        <w:ind w:left="-180"/>
        <w:rPr>
          <w:bCs/>
        </w:rPr>
      </w:pPr>
    </w:p>
    <w:p w14:paraId="477A10EB" w14:textId="77777777" w:rsidR="00361F9D" w:rsidRDefault="00361F9D" w:rsidP="00361F9D">
      <w:pPr>
        <w:ind w:left="-180"/>
        <w:rPr>
          <w:bCs/>
        </w:rPr>
      </w:pPr>
    </w:p>
    <w:p w14:paraId="30E7DA05" w14:textId="77777777" w:rsidR="00361F9D" w:rsidRDefault="00361F9D" w:rsidP="00361F9D">
      <w:pPr>
        <w:ind w:left="-180"/>
        <w:rPr>
          <w:bCs/>
        </w:rPr>
      </w:pPr>
    </w:p>
    <w:p w14:paraId="49A3B2B4" w14:textId="77777777" w:rsidR="00361F9D" w:rsidRDefault="00361F9D" w:rsidP="00361F9D">
      <w:pPr>
        <w:ind w:left="-180"/>
        <w:rPr>
          <w:bCs/>
        </w:rPr>
      </w:pPr>
    </w:p>
    <w:p w14:paraId="280B88C5" w14:textId="77777777" w:rsidR="00361F9D" w:rsidRDefault="00361F9D" w:rsidP="00361F9D">
      <w:pPr>
        <w:ind w:left="-180"/>
        <w:rPr>
          <w:bCs/>
        </w:rPr>
      </w:pPr>
    </w:p>
    <w:p w14:paraId="5D8ABE30" w14:textId="77777777" w:rsidR="00361F9D" w:rsidRDefault="00361F9D" w:rsidP="00361F9D">
      <w:pPr>
        <w:ind w:left="-180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09952" behindDoc="0" locked="0" layoutInCell="1" allowOverlap="1" wp14:anchorId="4492141F" wp14:editId="331AC487">
                <wp:simplePos x="0" y="0"/>
                <wp:positionH relativeFrom="column">
                  <wp:posOffset>1905000</wp:posOffset>
                </wp:positionH>
                <wp:positionV relativeFrom="paragraph">
                  <wp:posOffset>55880</wp:posOffset>
                </wp:positionV>
                <wp:extent cx="1381125" cy="762000"/>
                <wp:effectExtent l="0" t="0" r="28575" b="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762000"/>
                          <a:chOff x="0" y="0"/>
                          <a:chExt cx="1381125" cy="762000"/>
                        </a:xfrm>
                      </wpg:grpSpPr>
                      <wps:wsp>
                        <wps:cNvPr id="49" name="Rectangle 49"/>
                        <wps:cNvSpPr/>
                        <wps:spPr>
                          <a:xfrm>
                            <a:off x="238125" y="38100"/>
                            <a:ext cx="1057275" cy="590550"/>
                          </a:xfrm>
                          <a:prstGeom prst="rect">
                            <a:avLst/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200025" y="419100"/>
                            <a:ext cx="1181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933A1D" w14:textId="77777777" w:rsidR="00361F9D" w:rsidRPr="00401546" w:rsidRDefault="00361F9D" w:rsidP="00361F9D">
                              <w:pPr>
                                <w:ind w:left="-180"/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ES     </w:t>
                              </w:r>
                              <w:r w:rsidRPr="00401546">
                                <w:rPr>
                                  <w:rFonts w:ascii="Arial" w:hAnsi="Arial" w:cs="Arial"/>
                                  <w:sz w:val="20"/>
                                </w:rPr>
                                <w:t>N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247650" y="342900"/>
                            <a:ext cx="10382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0" y="304800"/>
                            <a:ext cx="990600" cy="238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22322D" w14:textId="77777777" w:rsidR="00361F9D" w:rsidRPr="00401546" w:rsidRDefault="00361F9D" w:rsidP="00361F9D">
                              <w:pPr>
                                <w:jc w:val="center"/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</w:pPr>
                              <w:r w:rsidRPr="00401546"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  <w:t>CIRCLE ONE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57175" y="0"/>
                            <a:ext cx="99060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218C48E" w14:textId="77777777" w:rsidR="00361F9D" w:rsidRPr="00401546" w:rsidRDefault="00361F9D" w:rsidP="00361F9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Is the inverse a function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92141F" id="Group 48" o:spid="_x0000_s1058" style="position:absolute;left:0;text-align:left;margin-left:150pt;margin-top:4.4pt;width:108.75pt;height:60pt;z-index:251709952;mso-height-relative:margin" coordsize="13811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">
                <v:rect id="Rectangle 49" o:spid="_x0000_s1059" style="position:absolute;left:2381;top:381;width:10573;height:5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" fillcolor="white [3201]" strokecolor="black [3200]" strokeweight="2pt">
                  <v:shadow on="t" color="black" opacity="26214f" origin="-.5,-.5" offset=".74836mm,.74836mm"/>
                </v:rect>
                <v:shape id="Text Box 50" o:spid="_x0000_s1060" type="#_x0000_t202" style="position:absolute;left:2000;top:4191;width:1181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14:paraId="51933A1D" w14:textId="77777777" w:rsidR="00361F9D" w:rsidRPr="00401546" w:rsidRDefault="00361F9D" w:rsidP="00361F9D">
                        <w:pPr>
                          <w:ind w:left="-180"/>
                          <w:jc w:val="center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sz w:val="20"/>
                          </w:rPr>
                          <w:t xml:space="preserve">ES     </w:t>
                        </w:r>
                        <w:r w:rsidRPr="00401546">
                          <w:rPr>
                            <w:rFonts w:ascii="Arial" w:hAnsi="Arial" w:cs="Arial"/>
                            <w:sz w:val="20"/>
                          </w:rPr>
                          <w:t>NO</w:t>
                        </w:r>
                      </w:p>
                    </w:txbxContent>
                  </v:textbox>
                </v:shape>
                <v:line id="Straight Connector 51" o:spid="_x0000_s1061" style="position:absolute;visibility:visible;mso-wrap-style:square" from="2476,3429" to="12858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" strokecolor="black [3040]"/>
                <v:shape id="Text Box 52" o:spid="_x0000_s1062" type="#_x0000_t202" style="position:absolute;top:3048;width:990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<v:textbox>
                    <w:txbxContent>
                      <w:p w14:paraId="0422322D" w14:textId="77777777" w:rsidR="00361F9D" w:rsidRPr="00401546" w:rsidRDefault="00361F9D" w:rsidP="00361F9D">
                        <w:pPr>
                          <w:jc w:val="center"/>
                          <w:rPr>
                            <w:rFonts w:ascii="Arial" w:hAnsi="Arial" w:cs="Arial"/>
                            <w:sz w:val="10"/>
                            <w:szCs w:val="10"/>
                          </w:rPr>
                        </w:pPr>
                        <w:r w:rsidRPr="00401546">
                          <w:rPr>
                            <w:rFonts w:ascii="Arial" w:hAnsi="Arial" w:cs="Arial"/>
                            <w:sz w:val="10"/>
                            <w:szCs w:val="10"/>
                          </w:rPr>
                          <w:t>CIRCLE ONE:</w:t>
                        </w:r>
                      </w:p>
                    </w:txbxContent>
                  </v:textbox>
                </v:shape>
                <v:shape id="Text Box 53" o:spid="_x0000_s1063" type="#_x0000_t202" style="position:absolute;left:2571;width:9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<v:textbox>
                    <w:txbxContent>
                      <w:p w14:paraId="2218C48E" w14:textId="77777777" w:rsidR="00361F9D" w:rsidRPr="00401546" w:rsidRDefault="00361F9D" w:rsidP="00361F9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Is the inverse a function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EAF225D" w14:textId="77777777" w:rsidR="00361F9D" w:rsidRDefault="00361F9D" w:rsidP="00361F9D">
      <w:pPr>
        <w:ind w:left="-180"/>
        <w:rPr>
          <w:bCs/>
        </w:rPr>
      </w:pPr>
    </w:p>
    <w:p w14:paraId="0FC604FB" w14:textId="77777777" w:rsidR="00361F9D" w:rsidRDefault="00361F9D" w:rsidP="00361F9D">
      <w:pPr>
        <w:ind w:left="-180"/>
        <w:rPr>
          <w:bCs/>
        </w:rPr>
      </w:pPr>
    </w:p>
    <w:p w14:paraId="3AB9D7B1" w14:textId="77777777" w:rsidR="00361F9D" w:rsidRDefault="00361F9D" w:rsidP="00361F9D">
      <w:pPr>
        <w:ind w:left="-180"/>
        <w:rPr>
          <w:bCs/>
        </w:rPr>
      </w:pPr>
    </w:p>
    <w:p w14:paraId="06947839" w14:textId="77777777" w:rsidR="00361F9D" w:rsidRDefault="00F52AD5" w:rsidP="00361F9D">
      <w:pPr>
        <w:ind w:left="-180"/>
        <w:rPr>
          <w:bCs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24F22BA9" wp14:editId="7981CA35">
                <wp:simplePos x="0" y="0"/>
                <wp:positionH relativeFrom="column">
                  <wp:posOffset>1680225</wp:posOffset>
                </wp:positionH>
                <wp:positionV relativeFrom="paragraph">
                  <wp:posOffset>208117</wp:posOffset>
                </wp:positionV>
                <wp:extent cx="2156460" cy="285750"/>
                <wp:effectExtent l="0" t="0" r="0" b="0"/>
                <wp:wrapNone/>
                <wp:docPr id="90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21F8B1" w14:textId="0342016E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-5   page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  <w:p w14:paraId="424E9058" w14:textId="77777777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F22BA9" id="_x0000_s1064" type="#_x0000_t202" style="position:absolute;left:0;text-align:left;margin-left:132.3pt;margin-top:16.4pt;width:169.8pt;height:22.5pt;z-index:25172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" filled="f" stroked="f">
                <v:textbox>
                  <w:txbxContent>
                    <w:p w14:paraId="5021F8B1" w14:textId="0342016E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-5   page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2</w:t>
                      </w:r>
                    </w:p>
                    <w:p w14:paraId="424E9058" w14:textId="77777777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8D4CACC" w14:textId="77777777" w:rsidR="000B5E9F" w:rsidRDefault="000B5E9F" w:rsidP="000B5E9F">
      <w:pPr>
        <w:numPr>
          <w:ilvl w:val="0"/>
          <w:numId w:val="38"/>
        </w:numPr>
        <w:ind w:left="-540" w:right="-1260"/>
        <w:rPr>
          <w:b/>
        </w:rPr>
      </w:pPr>
      <w:r>
        <w:rPr>
          <w:b/>
        </w:rPr>
        <w:lastRenderedPageBreak/>
        <w:t>Which two functions could be inverses of one another based on the partial set of values in the table?</w:t>
      </w:r>
    </w:p>
    <w:p w14:paraId="6674AE67" w14:textId="77777777" w:rsidR="000B5E9F" w:rsidRDefault="000B5E9F" w:rsidP="000B5E9F">
      <w:pPr>
        <w:rPr>
          <w:b/>
        </w:rPr>
      </w:pPr>
    </w:p>
    <w:p w14:paraId="25538B66" w14:textId="77777777" w:rsidR="000B5E9F" w:rsidRDefault="00F52AD5" w:rsidP="00F52AD5">
      <w:pPr>
        <w:ind w:left="-180" w:right="-1080"/>
        <w:rPr>
          <w:b/>
        </w:rPr>
      </w:pPr>
      <w:r>
        <w:rPr>
          <w:noProof/>
        </w:rPr>
        <w:drawing>
          <wp:inline distT="0" distB="0" distL="0" distR="0" wp14:anchorId="03374EF7" wp14:editId="7BDD0902">
            <wp:extent cx="1219048" cy="895238"/>
            <wp:effectExtent l="0" t="0" r="635" b="63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 wp14:anchorId="69AF832B" wp14:editId="0D47F9B1">
            <wp:extent cx="1219048" cy="885714"/>
            <wp:effectExtent l="0" t="0" r="63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 wp14:anchorId="1D42B273" wp14:editId="22C4B3A1">
            <wp:extent cx="1219048" cy="895238"/>
            <wp:effectExtent l="0" t="0" r="635" b="63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783B3" w14:textId="77777777" w:rsidR="00F52AD5" w:rsidRDefault="00F52AD5" w:rsidP="000B5E9F">
      <w:pPr>
        <w:rPr>
          <w:b/>
        </w:rPr>
      </w:pPr>
    </w:p>
    <w:p w14:paraId="4E2433FB" w14:textId="77777777" w:rsidR="00BA7B6C" w:rsidRDefault="00BA7B6C" w:rsidP="00BA7B6C">
      <w:pPr>
        <w:numPr>
          <w:ilvl w:val="0"/>
          <w:numId w:val="38"/>
        </w:numPr>
        <w:ind w:left="-540"/>
        <w:rPr>
          <w:b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6F2BF6C3" wp14:editId="04A6776D">
                <wp:simplePos x="0" y="0"/>
                <wp:positionH relativeFrom="column">
                  <wp:posOffset>3076575</wp:posOffset>
                </wp:positionH>
                <wp:positionV relativeFrom="paragraph">
                  <wp:posOffset>-120015</wp:posOffset>
                </wp:positionV>
                <wp:extent cx="361950" cy="361950"/>
                <wp:effectExtent l="0" t="0" r="0" b="38100"/>
                <wp:wrapNone/>
                <wp:docPr id="64" name="Arc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61950" cy="361950"/>
                        </a:xfrm>
                        <a:prstGeom prst="arc">
                          <a:avLst>
                            <a:gd name="adj1" fmla="val 13267725"/>
                            <a:gd name="adj2" fmla="val 19234277"/>
                          </a:avLst>
                        </a:prstGeom>
                        <a:ln>
                          <a:headEnd type="none" w="sm" len="sm"/>
                          <a:tailEnd type="arrow" w="sm" len="sm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147DEC" id="Arc 64" o:spid="_x0000_s1026" style="position:absolute;margin-left:242.25pt;margin-top:-9.45pt;width:28.5pt;height:28.5pt;rotation:180;z-index:2517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1950,36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" path="m44659,61938nsc79643,21876,130479,-769,183660,20v53181,789,103323,24932,137103,66015l180975,180975,44659,61938xem44659,61938nfc79643,21876,130479,-769,183660,20v53181,789,103323,24932,137103,66015e" filled="f" strokecolor="black [3040]">
                <v:stroke startarrowwidth="narrow" startarrowlength="short" endarrow="open" endarrowwidth="narrow" endarrowlength="short"/>
                <v:path arrowok="t" o:connecttype="custom" o:connectlocs="44659,61938;183660,20;320763,66035" o:connectangles="0,0,0"/>
              </v:shape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01404953" wp14:editId="1A499586">
                <wp:simplePos x="0" y="0"/>
                <wp:positionH relativeFrom="column">
                  <wp:posOffset>3076575</wp:posOffset>
                </wp:positionH>
                <wp:positionV relativeFrom="paragraph">
                  <wp:posOffset>-38100</wp:posOffset>
                </wp:positionV>
                <wp:extent cx="361950" cy="361950"/>
                <wp:effectExtent l="0" t="19050" r="19050" b="0"/>
                <wp:wrapNone/>
                <wp:docPr id="61" name="Arc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61950"/>
                        </a:xfrm>
                        <a:prstGeom prst="arc">
                          <a:avLst>
                            <a:gd name="adj1" fmla="val 13267725"/>
                            <a:gd name="adj2" fmla="val 19234277"/>
                          </a:avLst>
                        </a:prstGeom>
                        <a:ln>
                          <a:headEnd type="none" w="sm" len="sm"/>
                          <a:tailEnd type="arrow" w="sm" len="sm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E1691A" id="Arc 61" o:spid="_x0000_s1026" style="position:absolute;margin-left:242.25pt;margin-top:-3pt;width:28.5pt;height:28.5pt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1950,36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" path="m44659,61938nsc79643,21876,130479,-769,183660,20v53181,789,103323,24932,137103,66015l180975,180975,44659,61938xem44659,61938nfc79643,21876,130479,-769,183660,20v53181,789,103323,24932,137103,66015e" filled="f" strokecolor="black [3040]">
                <v:stroke startarrowwidth="narrow" startarrowlength="short" endarrow="open" endarrowwidth="narrow" endarrowlength="short"/>
                <v:path arrowok="t" o:connecttype="custom" o:connectlocs="44659,61938;183660,20;320763,66035" o:connectangles="0,0,0"/>
              </v:shape>
            </w:pict>
          </mc:Fallback>
        </mc:AlternateContent>
      </w:r>
      <w:r>
        <w:rPr>
          <w:b/>
        </w:rPr>
        <w:t xml:space="preserve">Find the inverse functions of the following using </w:t>
      </w:r>
      <w:proofErr w:type="gramStart"/>
      <w:r>
        <w:rPr>
          <w:b/>
        </w:rPr>
        <w:t>the  x</w:t>
      </w:r>
      <w:proofErr w:type="gramEnd"/>
      <w:r>
        <w:rPr>
          <w:b/>
        </w:rPr>
        <w:t xml:space="preserve">     y  flip</w:t>
      </w:r>
      <w:r w:rsidR="00F52AD5">
        <w:rPr>
          <w:b/>
        </w:rPr>
        <w:t xml:space="preserve"> technique</w:t>
      </w:r>
      <w:r>
        <w:rPr>
          <w:b/>
        </w:rPr>
        <w:t>.</w:t>
      </w:r>
    </w:p>
    <w:p w14:paraId="5DEB08BC" w14:textId="77777777" w:rsidR="00BA7B6C" w:rsidRPr="005851CB" w:rsidRDefault="00BA7B6C" w:rsidP="00BA7B6C">
      <w:pPr>
        <w:ind w:left="-540"/>
        <w:rPr>
          <w:b/>
        </w:rPr>
      </w:pPr>
    </w:p>
    <w:p w14:paraId="1CBB0B5C" w14:textId="77777777" w:rsidR="00BA7B6C" w:rsidRDefault="00F52AD5" w:rsidP="00BA7B6C">
      <w:pPr>
        <w:ind w:left="-18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13F9FB24" wp14:editId="782461AA">
                <wp:simplePos x="0" y="0"/>
                <wp:positionH relativeFrom="column">
                  <wp:posOffset>2684721</wp:posOffset>
                </wp:positionH>
                <wp:positionV relativeFrom="paragraph">
                  <wp:posOffset>65759</wp:posOffset>
                </wp:positionV>
                <wp:extent cx="10632" cy="7378996"/>
                <wp:effectExtent l="0" t="0" r="27940" b="1270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32" cy="73789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00E7DE" id="Straight Connector 67" o:spid="_x0000_s1026" style="position:absolute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1.4pt,5.2pt" to="212.25pt,5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" strokecolor="black [3040]"/>
            </w:pict>
          </mc:Fallback>
        </mc:AlternateContent>
      </w:r>
      <w:r w:rsidR="00BA7B6C">
        <w:t>a.</w:t>
      </w:r>
      <w:r w:rsidR="00BA7B6C" w:rsidRPr="005851CB">
        <w:rPr>
          <w:bCs/>
        </w:rPr>
        <w:t xml:space="preserve"> </w:t>
      </w:r>
      <w:r w:rsidR="00BA7B6C" w:rsidRPr="009C410B">
        <w:rPr>
          <w:bCs/>
          <w:position w:val="-24"/>
        </w:rPr>
        <w:object w:dxaOrig="1359" w:dyaOrig="620" w14:anchorId="26C3A731">
          <v:shape id="_x0000_i1033" type="#_x0000_t75" style="width:67.95pt;height:31pt" o:ole="">
            <v:imagedata r:id="rId19" o:title=""/>
          </v:shape>
          <o:OLEObject Type="Embed" ProgID="Equation.DSMT4" ShapeID="_x0000_i1033" DrawAspect="Content" ObjectID="_1739279295" r:id="rId34"/>
        </w:object>
      </w:r>
      <w:r w:rsidR="00BA7B6C">
        <w:tab/>
      </w:r>
      <w:r w:rsidR="00BA7B6C">
        <w:tab/>
      </w:r>
      <w:r w:rsidR="00BA7B6C">
        <w:tab/>
      </w:r>
      <w:r w:rsidR="00BA7B6C" w:rsidRPr="005851CB">
        <w:rPr>
          <w:bCs/>
        </w:rPr>
        <w:t xml:space="preserve"> </w:t>
      </w:r>
      <w:r w:rsidR="00BA7B6C">
        <w:rPr>
          <w:bCs/>
        </w:rPr>
        <w:tab/>
        <w:t xml:space="preserve">    </w:t>
      </w:r>
      <w:r w:rsidR="00BA7B6C">
        <w:rPr>
          <w:bCs/>
        </w:rPr>
        <w:tab/>
        <w:t xml:space="preserve"> b. </w:t>
      </w:r>
      <w:r w:rsidR="00BA7B6C" w:rsidRPr="009C410B">
        <w:rPr>
          <w:bCs/>
          <w:position w:val="-24"/>
        </w:rPr>
        <w:object w:dxaOrig="1340" w:dyaOrig="620" w14:anchorId="3AF1B860">
          <v:shape id="_x0000_i1034" type="#_x0000_t75" style="width:67pt;height:31pt" o:ole="">
            <v:imagedata r:id="rId35" o:title=""/>
          </v:shape>
          <o:OLEObject Type="Embed" ProgID="Equation.DSMT4" ShapeID="_x0000_i1034" DrawAspect="Content" ObjectID="_1739279296" r:id="rId36"/>
        </w:object>
      </w:r>
      <w:r w:rsidR="00BA7B6C">
        <w:rPr>
          <w:bCs/>
        </w:rPr>
        <w:t xml:space="preserve"> </w:t>
      </w:r>
      <w:proofErr w:type="gramStart"/>
      <w:r w:rsidR="00BA7B6C">
        <w:rPr>
          <w:bCs/>
        </w:rPr>
        <w:t xml:space="preserve">  ;</w:t>
      </w:r>
      <w:proofErr w:type="gramEnd"/>
      <w:r w:rsidR="00BA7B6C">
        <w:rPr>
          <w:bCs/>
        </w:rPr>
        <w:t xml:space="preserve"> </w:t>
      </w:r>
      <w:r w:rsidR="00BA7B6C" w:rsidRPr="00BA7B6C">
        <w:rPr>
          <w:bCs/>
          <w:position w:val="-12"/>
        </w:rPr>
        <w:object w:dxaOrig="720" w:dyaOrig="360" w14:anchorId="663B0FD7">
          <v:shape id="_x0000_i1035" type="#_x0000_t75" style="width:36pt;height:18pt" o:ole="">
            <v:imagedata r:id="rId37" o:title=""/>
          </v:shape>
          <o:OLEObject Type="Embed" ProgID="Equation.DSMT4" ShapeID="_x0000_i1035" DrawAspect="Content" ObjectID="_1739279297" r:id="rId38"/>
        </w:object>
      </w:r>
    </w:p>
    <w:p w14:paraId="4EAF93F3" w14:textId="77777777" w:rsidR="00361F9D" w:rsidRDefault="00361F9D" w:rsidP="00361F9D">
      <w:pPr>
        <w:ind w:left="-180"/>
        <w:rPr>
          <w:bCs/>
        </w:rPr>
      </w:pPr>
    </w:p>
    <w:p w14:paraId="40CBAEB7" w14:textId="77777777" w:rsidR="00361F9D" w:rsidRDefault="00361F9D" w:rsidP="00361F9D">
      <w:pPr>
        <w:ind w:left="-180"/>
        <w:rPr>
          <w:bCs/>
        </w:rPr>
      </w:pPr>
    </w:p>
    <w:p w14:paraId="60FA695C" w14:textId="77777777" w:rsidR="00361F9D" w:rsidRDefault="00361F9D" w:rsidP="00361F9D">
      <w:pPr>
        <w:ind w:left="-180"/>
        <w:rPr>
          <w:bCs/>
        </w:rPr>
      </w:pPr>
    </w:p>
    <w:p w14:paraId="01A8E82F" w14:textId="77777777" w:rsidR="00361F9D" w:rsidRDefault="00361F9D" w:rsidP="00361F9D">
      <w:pPr>
        <w:ind w:left="-180"/>
        <w:rPr>
          <w:bCs/>
        </w:rPr>
      </w:pPr>
    </w:p>
    <w:p w14:paraId="47E00CEB" w14:textId="77777777" w:rsidR="002A1585" w:rsidRDefault="002A1585" w:rsidP="00165804">
      <w:pPr>
        <w:ind w:left="-180"/>
        <w:rPr>
          <w:bCs/>
        </w:rPr>
      </w:pPr>
    </w:p>
    <w:p w14:paraId="795C75E6" w14:textId="77777777" w:rsidR="002A1585" w:rsidRDefault="002A1585" w:rsidP="00165804">
      <w:pPr>
        <w:ind w:left="-180"/>
        <w:rPr>
          <w:bCs/>
        </w:rPr>
      </w:pPr>
    </w:p>
    <w:p w14:paraId="6B23FEC0" w14:textId="77777777" w:rsidR="002A1585" w:rsidRDefault="002A1585" w:rsidP="00165804">
      <w:pPr>
        <w:ind w:left="-180"/>
        <w:rPr>
          <w:bCs/>
        </w:rPr>
      </w:pPr>
    </w:p>
    <w:p w14:paraId="5EF0F1E0" w14:textId="77777777" w:rsidR="00165804" w:rsidRDefault="00165804" w:rsidP="00165804">
      <w:pPr>
        <w:ind w:left="-180"/>
        <w:rPr>
          <w:bCs/>
        </w:rPr>
      </w:pPr>
    </w:p>
    <w:p w14:paraId="5C7C0E64" w14:textId="77777777" w:rsidR="00165804" w:rsidRDefault="00165804" w:rsidP="00165804">
      <w:pPr>
        <w:rPr>
          <w:bCs/>
        </w:rPr>
      </w:pPr>
    </w:p>
    <w:p w14:paraId="1E410160" w14:textId="77777777" w:rsidR="00BA7B6C" w:rsidRDefault="00BA7B6C" w:rsidP="00165804">
      <w:pPr>
        <w:rPr>
          <w:bCs/>
        </w:rPr>
      </w:pPr>
    </w:p>
    <w:p w14:paraId="3EDE7AB2" w14:textId="77777777" w:rsidR="00BA7B6C" w:rsidRDefault="00BA7B6C" w:rsidP="00165804">
      <w:pPr>
        <w:rPr>
          <w:bCs/>
        </w:rPr>
      </w:pPr>
    </w:p>
    <w:p w14:paraId="7815C8B1" w14:textId="77777777" w:rsidR="00165804" w:rsidRDefault="00165804" w:rsidP="00165804">
      <w:pPr>
        <w:ind w:left="-180"/>
        <w:rPr>
          <w:bCs/>
        </w:rPr>
      </w:pPr>
    </w:p>
    <w:p w14:paraId="76C119D2" w14:textId="77777777" w:rsidR="00F52AD5" w:rsidRDefault="00F52AD5" w:rsidP="00165804">
      <w:pPr>
        <w:ind w:left="-180"/>
        <w:rPr>
          <w:bCs/>
        </w:rPr>
      </w:pPr>
    </w:p>
    <w:p w14:paraId="6908804D" w14:textId="77777777" w:rsidR="00165804" w:rsidRDefault="00165804" w:rsidP="00165804">
      <w:pPr>
        <w:ind w:left="-180"/>
        <w:rPr>
          <w:bCs/>
        </w:rPr>
      </w:pPr>
    </w:p>
    <w:p w14:paraId="062F0349" w14:textId="77777777" w:rsidR="00340074" w:rsidRDefault="00340074" w:rsidP="00340074">
      <w:pPr>
        <w:ind w:left="-180"/>
        <w:rPr>
          <w:bCs/>
        </w:rPr>
      </w:pPr>
    </w:p>
    <w:p w14:paraId="549DBDEB" w14:textId="77777777" w:rsidR="00340074" w:rsidRDefault="00340074" w:rsidP="00340074">
      <w:pPr>
        <w:ind w:left="-180"/>
        <w:rPr>
          <w:bCs/>
        </w:rPr>
      </w:pPr>
    </w:p>
    <w:p w14:paraId="428BB544" w14:textId="77777777" w:rsidR="00340074" w:rsidRDefault="00BA7B6C" w:rsidP="00340074">
      <w:pPr>
        <w:ind w:left="-18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02DBAA90" wp14:editId="221667AA">
                <wp:simplePos x="0" y="0"/>
                <wp:positionH relativeFrom="column">
                  <wp:posOffset>2556510</wp:posOffset>
                </wp:positionH>
                <wp:positionV relativeFrom="paragraph">
                  <wp:posOffset>110032</wp:posOffset>
                </wp:positionV>
                <wp:extent cx="170121" cy="499731"/>
                <wp:effectExtent l="0" t="0" r="20955" b="15240"/>
                <wp:wrapNone/>
                <wp:docPr id="68" name="Rectangl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21" cy="4997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F52218" id="Rectangle 68" o:spid="_x0000_s1026" style="position:absolute;margin-left:201.3pt;margin-top:8.65pt;width:13.4pt;height:39.35pt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" fillcolor="white [3212]" strokecolor="white [3212]" strokeweight="2pt"/>
            </w:pict>
          </mc:Fallback>
        </mc:AlternateContent>
      </w:r>
    </w:p>
    <w:p w14:paraId="04B5C3D4" w14:textId="77777777" w:rsidR="00BA7B6C" w:rsidRDefault="00BA7B6C" w:rsidP="00BA7B6C">
      <w:pPr>
        <w:ind w:left="-180"/>
        <w:rPr>
          <w:bCs/>
        </w:rPr>
      </w:pPr>
      <w:r>
        <w:t>c.</w:t>
      </w:r>
      <w:r w:rsidRPr="005851CB">
        <w:rPr>
          <w:bCs/>
        </w:rPr>
        <w:t xml:space="preserve"> </w:t>
      </w:r>
      <w:r w:rsidRPr="009C410B">
        <w:rPr>
          <w:bCs/>
          <w:position w:val="-24"/>
        </w:rPr>
        <w:object w:dxaOrig="1320" w:dyaOrig="620" w14:anchorId="4DF83DFF">
          <v:shape id="_x0000_i1036" type="#_x0000_t75" style="width:66pt;height:31pt" o:ole="">
            <v:imagedata r:id="rId39" o:title=""/>
          </v:shape>
          <o:OLEObject Type="Embed" ProgID="Equation.DSMT4" ShapeID="_x0000_i1036" DrawAspect="Content" ObjectID="_1739279298" r:id="rId40"/>
        </w:object>
      </w:r>
      <w:r>
        <w:tab/>
      </w:r>
      <w:r>
        <w:rPr>
          <w:bCs/>
        </w:rPr>
        <w:t xml:space="preserve">; </w:t>
      </w:r>
      <w:r w:rsidRPr="00BA7B6C">
        <w:rPr>
          <w:bCs/>
          <w:position w:val="-6"/>
        </w:rPr>
        <w:object w:dxaOrig="560" w:dyaOrig="279" w14:anchorId="476F411E">
          <v:shape id="_x0000_i1037" type="#_x0000_t75" style="width:28pt;height:13.95pt" o:ole="">
            <v:imagedata r:id="rId41" o:title=""/>
          </v:shape>
          <o:OLEObject Type="Embed" ProgID="Equation.DSMT4" ShapeID="_x0000_i1037" DrawAspect="Content" ObjectID="_1739279299" r:id="rId42"/>
        </w:object>
      </w:r>
      <w:r>
        <w:tab/>
      </w:r>
      <w:r w:rsidRPr="005851CB">
        <w:rPr>
          <w:bCs/>
        </w:rPr>
        <w:t xml:space="preserve">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d.  </w:t>
      </w:r>
      <w:r w:rsidRPr="009C410B">
        <w:rPr>
          <w:bCs/>
          <w:position w:val="-24"/>
        </w:rPr>
        <w:object w:dxaOrig="1420" w:dyaOrig="620" w14:anchorId="122201CE">
          <v:shape id="_x0000_i1038" type="#_x0000_t75" style="width:71pt;height:31pt" o:ole="">
            <v:imagedata r:id="rId43" o:title=""/>
          </v:shape>
          <o:OLEObject Type="Embed" ProgID="Equation.DSMT4" ShapeID="_x0000_i1038" DrawAspect="Content" ObjectID="_1739279300" r:id="rId44"/>
        </w:object>
      </w:r>
      <w:r>
        <w:rPr>
          <w:bCs/>
        </w:rPr>
        <w:t xml:space="preserve">   ; </w:t>
      </w:r>
      <w:r w:rsidRPr="00BA7B6C">
        <w:rPr>
          <w:bCs/>
          <w:position w:val="-12"/>
        </w:rPr>
        <w:object w:dxaOrig="720" w:dyaOrig="360" w14:anchorId="3DABF083">
          <v:shape id="_x0000_i1039" type="#_x0000_t75" style="width:36pt;height:18pt" o:ole="">
            <v:imagedata r:id="rId45" o:title=""/>
          </v:shape>
          <o:OLEObject Type="Embed" ProgID="Equation.DSMT4" ShapeID="_x0000_i1039" DrawAspect="Content" ObjectID="_1739279301" r:id="rId46"/>
        </w:object>
      </w:r>
    </w:p>
    <w:p w14:paraId="4C26527D" w14:textId="77777777" w:rsidR="00340074" w:rsidRDefault="00340074" w:rsidP="00340074">
      <w:pPr>
        <w:ind w:left="-180"/>
        <w:rPr>
          <w:bCs/>
        </w:rPr>
      </w:pPr>
    </w:p>
    <w:p w14:paraId="75376145" w14:textId="77777777" w:rsidR="00BA7B6C" w:rsidRDefault="00BA7B6C" w:rsidP="00340074">
      <w:pPr>
        <w:ind w:left="-180"/>
        <w:rPr>
          <w:bCs/>
        </w:rPr>
      </w:pPr>
    </w:p>
    <w:p w14:paraId="689B886E" w14:textId="77777777" w:rsidR="00BA7B6C" w:rsidRDefault="00BA7B6C" w:rsidP="00340074">
      <w:pPr>
        <w:ind w:left="-180"/>
        <w:rPr>
          <w:bCs/>
        </w:rPr>
      </w:pPr>
    </w:p>
    <w:p w14:paraId="31CDC13F" w14:textId="77777777" w:rsidR="00BA7B6C" w:rsidRDefault="00BA7B6C" w:rsidP="00340074">
      <w:pPr>
        <w:ind w:left="-180"/>
        <w:rPr>
          <w:bCs/>
        </w:rPr>
      </w:pPr>
    </w:p>
    <w:p w14:paraId="3D7B6D32" w14:textId="77777777" w:rsidR="00BA7B6C" w:rsidRDefault="00BA7B6C" w:rsidP="00340074">
      <w:pPr>
        <w:ind w:left="-180"/>
        <w:rPr>
          <w:bCs/>
        </w:rPr>
      </w:pPr>
    </w:p>
    <w:p w14:paraId="4318F2CD" w14:textId="77777777" w:rsidR="00BA7B6C" w:rsidRDefault="00BA7B6C" w:rsidP="00340074">
      <w:pPr>
        <w:ind w:left="-180"/>
        <w:rPr>
          <w:bCs/>
        </w:rPr>
      </w:pPr>
    </w:p>
    <w:p w14:paraId="2F2781EF" w14:textId="77777777" w:rsidR="00BA7B6C" w:rsidRDefault="00BA7B6C" w:rsidP="00340074">
      <w:pPr>
        <w:ind w:left="-180"/>
        <w:rPr>
          <w:bCs/>
        </w:rPr>
      </w:pPr>
    </w:p>
    <w:p w14:paraId="19B0710A" w14:textId="77777777" w:rsidR="00BA7B6C" w:rsidRDefault="00BA7B6C" w:rsidP="00340074">
      <w:pPr>
        <w:ind w:left="-180"/>
        <w:rPr>
          <w:bCs/>
        </w:rPr>
      </w:pPr>
    </w:p>
    <w:p w14:paraId="20ED3D7D" w14:textId="77777777" w:rsidR="00BA7B6C" w:rsidRDefault="00BA7B6C" w:rsidP="00340074">
      <w:pPr>
        <w:ind w:left="-180"/>
        <w:rPr>
          <w:bCs/>
        </w:rPr>
      </w:pPr>
    </w:p>
    <w:p w14:paraId="485CA85F" w14:textId="77777777" w:rsidR="00BA7B6C" w:rsidRDefault="00BA7B6C" w:rsidP="00340074">
      <w:pPr>
        <w:ind w:left="-180"/>
        <w:rPr>
          <w:bCs/>
        </w:rPr>
      </w:pPr>
    </w:p>
    <w:p w14:paraId="25B414B0" w14:textId="77777777" w:rsidR="00BA7B6C" w:rsidRDefault="00BA7B6C" w:rsidP="00340074">
      <w:pPr>
        <w:ind w:left="-180"/>
        <w:rPr>
          <w:bCs/>
        </w:rPr>
      </w:pPr>
    </w:p>
    <w:p w14:paraId="088A650E" w14:textId="77777777" w:rsidR="00BA7B6C" w:rsidRDefault="00BA7B6C" w:rsidP="00340074">
      <w:pPr>
        <w:ind w:left="-180"/>
        <w:rPr>
          <w:bCs/>
        </w:rPr>
      </w:pPr>
    </w:p>
    <w:p w14:paraId="405377A5" w14:textId="77777777" w:rsidR="00BA7B6C" w:rsidRDefault="00BA7B6C" w:rsidP="00340074">
      <w:pPr>
        <w:ind w:left="-180"/>
        <w:rPr>
          <w:bCs/>
        </w:rPr>
      </w:pPr>
    </w:p>
    <w:p w14:paraId="5D21B933" w14:textId="77777777" w:rsidR="00BA7B6C" w:rsidRDefault="00BA7B6C" w:rsidP="00340074">
      <w:pPr>
        <w:ind w:left="-180"/>
        <w:rPr>
          <w:bCs/>
        </w:rPr>
      </w:pPr>
    </w:p>
    <w:p w14:paraId="71CAC592" w14:textId="77777777" w:rsidR="00BA7B6C" w:rsidRDefault="00BA7B6C" w:rsidP="00340074">
      <w:pPr>
        <w:ind w:left="-180"/>
        <w:rPr>
          <w:bCs/>
        </w:rPr>
      </w:pPr>
    </w:p>
    <w:p w14:paraId="0B0A6F66" w14:textId="77777777" w:rsidR="00BA7B6C" w:rsidRDefault="00BA7B6C" w:rsidP="00340074">
      <w:pPr>
        <w:ind w:left="-180"/>
        <w:rPr>
          <w:bCs/>
        </w:rPr>
      </w:pPr>
    </w:p>
    <w:p w14:paraId="2A604B30" w14:textId="77777777" w:rsidR="00BA7B6C" w:rsidRDefault="00BA7B6C" w:rsidP="00340074">
      <w:pPr>
        <w:ind w:left="-180"/>
        <w:rPr>
          <w:bCs/>
        </w:rPr>
      </w:pPr>
    </w:p>
    <w:p w14:paraId="4B312D94" w14:textId="77777777" w:rsidR="00BA7B6C" w:rsidRDefault="00BA7B6C" w:rsidP="00340074">
      <w:pPr>
        <w:ind w:left="-180"/>
        <w:rPr>
          <w:bCs/>
        </w:rPr>
      </w:pPr>
    </w:p>
    <w:p w14:paraId="38AE68FF" w14:textId="77777777" w:rsidR="00BA7B6C" w:rsidRDefault="00BA7B6C" w:rsidP="00340074">
      <w:pPr>
        <w:ind w:left="-180"/>
        <w:rPr>
          <w:bCs/>
        </w:rPr>
      </w:pPr>
    </w:p>
    <w:p w14:paraId="15FEDD80" w14:textId="77777777" w:rsidR="00BA7B6C" w:rsidRDefault="00BA7B6C" w:rsidP="00340074">
      <w:pPr>
        <w:ind w:left="-180"/>
        <w:rPr>
          <w:bCs/>
        </w:rPr>
      </w:pPr>
    </w:p>
    <w:p w14:paraId="6D842953" w14:textId="77777777" w:rsidR="00BA7B6C" w:rsidRDefault="00BA7B6C" w:rsidP="00F52AD5">
      <w:pPr>
        <w:rPr>
          <w:bCs/>
        </w:rPr>
      </w:pPr>
    </w:p>
    <w:p w14:paraId="02324D57" w14:textId="77777777" w:rsidR="00BA7B6C" w:rsidRDefault="00F52AD5" w:rsidP="00340074">
      <w:pPr>
        <w:ind w:left="-180"/>
        <w:rPr>
          <w:bCs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 wp14:anchorId="08369FAB" wp14:editId="329820F0">
                <wp:simplePos x="0" y="0"/>
                <wp:positionH relativeFrom="column">
                  <wp:posOffset>1648667</wp:posOffset>
                </wp:positionH>
                <wp:positionV relativeFrom="paragraph">
                  <wp:posOffset>16894</wp:posOffset>
                </wp:positionV>
                <wp:extent cx="2156460" cy="285750"/>
                <wp:effectExtent l="0" t="0" r="0" b="0"/>
                <wp:wrapNone/>
                <wp:docPr id="91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D70FD3" w14:textId="789D3BCC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-5   page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  <w:p w14:paraId="4E86E5CC" w14:textId="77777777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369FAB" id="_x0000_s1065" type="#_x0000_t202" style="position:absolute;left:0;text-align:left;margin-left:129.8pt;margin-top:1.35pt;width:169.8pt;height:22.5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" filled="f" stroked="f">
                <v:textbox>
                  <w:txbxContent>
                    <w:p w14:paraId="4DD70FD3" w14:textId="789D3BCC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-5   page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</w:t>
                      </w:r>
                    </w:p>
                    <w:p w14:paraId="4E86E5CC" w14:textId="77777777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ECDC391" w14:textId="77777777" w:rsidR="00BA7B6C" w:rsidRDefault="00BA7B6C" w:rsidP="00BA7B6C">
      <w:pPr>
        <w:numPr>
          <w:ilvl w:val="0"/>
          <w:numId w:val="38"/>
        </w:numPr>
        <w:ind w:left="-540"/>
        <w:rPr>
          <w:b/>
        </w:rPr>
      </w:pPr>
      <w:r>
        <w:rPr>
          <w:b/>
        </w:rPr>
        <w:lastRenderedPageBreak/>
        <w:t>Find the inverse functions of the following using any method:</w:t>
      </w:r>
    </w:p>
    <w:p w14:paraId="16D47E07" w14:textId="77777777" w:rsidR="00BA7B6C" w:rsidRDefault="00BA7B6C" w:rsidP="00BA7B6C">
      <w:pPr>
        <w:ind w:left="-180"/>
        <w:rPr>
          <w:bCs/>
        </w:rPr>
      </w:pPr>
      <w:r>
        <w:t>a.</w:t>
      </w:r>
      <w:r w:rsidRPr="005851CB">
        <w:rPr>
          <w:bCs/>
        </w:rPr>
        <w:t xml:space="preserve"> </w:t>
      </w:r>
      <w:r w:rsidRPr="00BA7B6C">
        <w:rPr>
          <w:bCs/>
          <w:position w:val="-14"/>
        </w:rPr>
        <w:object w:dxaOrig="1620" w:dyaOrig="400" w14:anchorId="11346B69">
          <v:shape id="_x0000_i1040" type="#_x0000_t75" style="width:81pt;height:20pt" o:ole="">
            <v:imagedata r:id="rId47" o:title=""/>
          </v:shape>
          <o:OLEObject Type="Embed" ProgID="Equation.DSMT4" ShapeID="_x0000_i1040" DrawAspect="Content" ObjectID="_1739279302" r:id="rId48"/>
        </w:object>
      </w:r>
      <w:r w:rsidR="00F52AD5">
        <w:tab/>
      </w:r>
      <w:r w:rsidR="00F52AD5">
        <w:tab/>
        <w:t xml:space="preserve"> </w:t>
      </w:r>
      <w:r>
        <w:rPr>
          <w:bCs/>
        </w:rPr>
        <w:t xml:space="preserve">b. </w:t>
      </w:r>
      <w:r w:rsidRPr="00BA7B6C">
        <w:rPr>
          <w:bCs/>
          <w:position w:val="-14"/>
        </w:rPr>
        <w:object w:dxaOrig="1359" w:dyaOrig="400" w14:anchorId="230954EB">
          <v:shape id="_x0000_i1041" type="#_x0000_t75" style="width:67.95pt;height:20pt" o:ole="">
            <v:imagedata r:id="rId49" o:title=""/>
          </v:shape>
          <o:OLEObject Type="Embed" ProgID="Equation.DSMT4" ShapeID="_x0000_i1041" DrawAspect="Content" ObjectID="_1739279303" r:id="rId50"/>
        </w:object>
      </w:r>
      <w:r>
        <w:rPr>
          <w:bCs/>
        </w:rPr>
        <w:t xml:space="preserve"> </w:t>
      </w:r>
      <w:proofErr w:type="gramStart"/>
      <w:r>
        <w:rPr>
          <w:bCs/>
        </w:rPr>
        <w:t xml:space="preserve">  ;</w:t>
      </w:r>
      <w:proofErr w:type="gramEnd"/>
      <w:r>
        <w:rPr>
          <w:bCs/>
        </w:rPr>
        <w:t xml:space="preserve"> </w:t>
      </w:r>
      <w:r w:rsidRPr="00BA7B6C">
        <w:rPr>
          <w:bCs/>
          <w:position w:val="-6"/>
        </w:rPr>
        <w:object w:dxaOrig="560" w:dyaOrig="279" w14:anchorId="380B7092">
          <v:shape id="_x0000_i1042" type="#_x0000_t75" style="width:28pt;height:13.95pt" o:ole="">
            <v:imagedata r:id="rId51" o:title=""/>
          </v:shape>
          <o:OLEObject Type="Embed" ProgID="Equation.DSMT4" ShapeID="_x0000_i1042" DrawAspect="Content" ObjectID="_1739279304" r:id="rId52"/>
        </w:object>
      </w:r>
    </w:p>
    <w:p w14:paraId="70F38FAF" w14:textId="77777777" w:rsidR="00BA7B6C" w:rsidRDefault="00BA7B6C" w:rsidP="00BA7B6C">
      <w:pPr>
        <w:ind w:left="-180"/>
        <w:rPr>
          <w:bCs/>
        </w:rPr>
      </w:pPr>
    </w:p>
    <w:p w14:paraId="4ADC0ECE" w14:textId="77777777" w:rsidR="00BA7B6C" w:rsidRDefault="00BA7B6C" w:rsidP="00BA7B6C">
      <w:pPr>
        <w:ind w:left="-180"/>
        <w:rPr>
          <w:bCs/>
        </w:rPr>
      </w:pPr>
    </w:p>
    <w:p w14:paraId="7730D3C4" w14:textId="77777777" w:rsidR="00BA7B6C" w:rsidRDefault="00BA7B6C" w:rsidP="00340074">
      <w:pPr>
        <w:ind w:left="-180"/>
        <w:rPr>
          <w:bCs/>
        </w:rPr>
      </w:pPr>
    </w:p>
    <w:p w14:paraId="27390BBA" w14:textId="77777777" w:rsidR="00BA7B6C" w:rsidRDefault="00BA7B6C" w:rsidP="00340074">
      <w:pPr>
        <w:ind w:left="-180"/>
        <w:rPr>
          <w:bCs/>
        </w:rPr>
      </w:pPr>
    </w:p>
    <w:p w14:paraId="5283AC6C" w14:textId="77777777" w:rsidR="00BA7B6C" w:rsidRDefault="00BA7B6C" w:rsidP="00340074">
      <w:pPr>
        <w:ind w:left="-180"/>
        <w:rPr>
          <w:bCs/>
        </w:rPr>
      </w:pPr>
    </w:p>
    <w:p w14:paraId="207A7A83" w14:textId="77777777" w:rsidR="00BA7B6C" w:rsidRDefault="00BA7B6C" w:rsidP="00340074">
      <w:pPr>
        <w:ind w:left="-180"/>
        <w:rPr>
          <w:bCs/>
        </w:rPr>
      </w:pPr>
    </w:p>
    <w:p w14:paraId="15BAADD0" w14:textId="77777777" w:rsidR="00BA7B6C" w:rsidRDefault="00BA7B6C" w:rsidP="00340074">
      <w:pPr>
        <w:ind w:left="-180"/>
        <w:rPr>
          <w:bCs/>
        </w:rPr>
      </w:pPr>
    </w:p>
    <w:p w14:paraId="35AABD36" w14:textId="77777777" w:rsidR="00BA7B6C" w:rsidRDefault="00BA7B6C" w:rsidP="00340074">
      <w:pPr>
        <w:ind w:left="-180"/>
        <w:rPr>
          <w:bCs/>
        </w:rPr>
      </w:pPr>
    </w:p>
    <w:p w14:paraId="72298061" w14:textId="77777777" w:rsidR="00BA7B6C" w:rsidRDefault="00BA7B6C" w:rsidP="00340074">
      <w:pPr>
        <w:ind w:left="-180"/>
        <w:rPr>
          <w:bCs/>
        </w:rPr>
      </w:pPr>
    </w:p>
    <w:p w14:paraId="3D2EF92F" w14:textId="77777777" w:rsidR="00BA7B6C" w:rsidRDefault="00BA7B6C" w:rsidP="00340074">
      <w:pPr>
        <w:ind w:left="-180"/>
        <w:rPr>
          <w:bCs/>
        </w:rPr>
      </w:pPr>
    </w:p>
    <w:p w14:paraId="4E1A41F0" w14:textId="77777777" w:rsidR="00BA7B6C" w:rsidRDefault="00BA7B6C" w:rsidP="00340074">
      <w:pPr>
        <w:ind w:left="-180"/>
        <w:rPr>
          <w:bCs/>
        </w:rPr>
      </w:pPr>
    </w:p>
    <w:p w14:paraId="60606110" w14:textId="77777777" w:rsidR="00BA7B6C" w:rsidRDefault="00BA7B6C" w:rsidP="00340074">
      <w:pPr>
        <w:ind w:left="-180"/>
        <w:rPr>
          <w:bCs/>
        </w:rPr>
      </w:pPr>
    </w:p>
    <w:p w14:paraId="6C788A96" w14:textId="77777777" w:rsidR="00BA7B6C" w:rsidRDefault="00BA7B6C" w:rsidP="00340074">
      <w:pPr>
        <w:ind w:left="-180"/>
        <w:rPr>
          <w:bCs/>
        </w:rPr>
      </w:pPr>
    </w:p>
    <w:p w14:paraId="67698C48" w14:textId="77777777" w:rsidR="00D934FE" w:rsidRDefault="00D934FE" w:rsidP="005A2394">
      <w:pPr>
        <w:spacing w:line="360" w:lineRule="auto"/>
      </w:pPr>
    </w:p>
    <w:p w14:paraId="5737A6A8" w14:textId="77777777" w:rsidR="000B5E9F" w:rsidRDefault="000B5E9F" w:rsidP="005A2394">
      <w:pPr>
        <w:spacing w:line="360" w:lineRule="auto"/>
      </w:pPr>
    </w:p>
    <w:p w14:paraId="0D016894" w14:textId="77777777" w:rsidR="000B5E9F" w:rsidRDefault="000B5E9F" w:rsidP="005A2394">
      <w:pPr>
        <w:spacing w:line="360" w:lineRule="auto"/>
      </w:pPr>
    </w:p>
    <w:p w14:paraId="0A15BEAD" w14:textId="77777777" w:rsidR="000B5E9F" w:rsidRDefault="000B5E9F" w:rsidP="005A2394">
      <w:pPr>
        <w:spacing w:line="360" w:lineRule="auto"/>
      </w:pPr>
    </w:p>
    <w:p w14:paraId="7F409C34" w14:textId="77777777" w:rsidR="000B5E9F" w:rsidRPr="00F52AD5" w:rsidRDefault="000B5E9F" w:rsidP="00F52AD5">
      <w:pPr>
        <w:spacing w:line="360" w:lineRule="auto"/>
        <w:rPr>
          <w:rFonts w:ascii="Cambria" w:hAnsi="Cambria"/>
        </w:rPr>
      </w:pPr>
    </w:p>
    <w:p w14:paraId="6CB58148" w14:textId="77777777" w:rsidR="000B5E9F" w:rsidRDefault="000B5E9F" w:rsidP="000B5E9F">
      <w:pPr>
        <w:numPr>
          <w:ilvl w:val="0"/>
          <w:numId w:val="38"/>
        </w:numPr>
        <w:ind w:left="-540" w:right="-1080"/>
        <w:rPr>
          <w:b/>
        </w:rPr>
      </w:pPr>
      <w:r>
        <w:rPr>
          <w:b/>
        </w:rPr>
        <w:t xml:space="preserve">Verify which </w:t>
      </w:r>
      <w:proofErr w:type="gramStart"/>
      <w:r>
        <w:rPr>
          <w:b/>
        </w:rPr>
        <w:t>of  the</w:t>
      </w:r>
      <w:proofErr w:type="gramEnd"/>
      <w:r>
        <w:rPr>
          <w:b/>
        </w:rPr>
        <w:t xml:space="preserve"> following are inverses of one another by considering</w:t>
      </w:r>
      <w:r w:rsidRPr="00BA7B6C">
        <w:rPr>
          <w:bCs/>
          <w:position w:val="-14"/>
        </w:rPr>
        <w:object w:dxaOrig="940" w:dyaOrig="400" w14:anchorId="29EA6988">
          <v:shape id="_x0000_i1043" type="#_x0000_t75" style="width:47pt;height:20pt" o:ole="">
            <v:imagedata r:id="rId53" o:title=""/>
          </v:shape>
          <o:OLEObject Type="Embed" ProgID="Equation.DSMT4" ShapeID="_x0000_i1043" DrawAspect="Content" ObjectID="_1739279305" r:id="rId54"/>
        </w:object>
      </w:r>
      <w:r>
        <w:rPr>
          <w:b/>
        </w:rPr>
        <w:t xml:space="preserve">and </w:t>
      </w:r>
      <w:r w:rsidRPr="00BA7B6C">
        <w:rPr>
          <w:bCs/>
          <w:position w:val="-14"/>
        </w:rPr>
        <w:object w:dxaOrig="940" w:dyaOrig="400" w14:anchorId="20DF4DBD">
          <v:shape id="_x0000_i1044" type="#_x0000_t75" style="width:47pt;height:20pt" o:ole="">
            <v:imagedata r:id="rId55" o:title=""/>
          </v:shape>
          <o:OLEObject Type="Embed" ProgID="Equation.DSMT4" ShapeID="_x0000_i1044" DrawAspect="Content" ObjectID="_1739279306" r:id="rId56"/>
        </w:object>
      </w:r>
    </w:p>
    <w:p w14:paraId="0A2D93E1" w14:textId="77777777" w:rsidR="000B5E9F" w:rsidRDefault="00F52AD5" w:rsidP="000B5E9F">
      <w:pPr>
        <w:ind w:left="-180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31B62281" wp14:editId="33567659">
                <wp:simplePos x="0" y="0"/>
                <wp:positionH relativeFrom="column">
                  <wp:posOffset>2557130</wp:posOffset>
                </wp:positionH>
                <wp:positionV relativeFrom="paragraph">
                  <wp:posOffset>2112</wp:posOffset>
                </wp:positionV>
                <wp:extent cx="0" cy="4890976"/>
                <wp:effectExtent l="0" t="0" r="19050" b="24130"/>
                <wp:wrapNone/>
                <wp:docPr id="88" name="Straight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8909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00FE2A" id="Straight Connector 88" o:spid="_x0000_s1026" style="position:absolute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1.35pt,.15pt" to="201.35pt,38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" strokecolor="black [3040]"/>
            </w:pict>
          </mc:Fallback>
        </mc:AlternateContent>
      </w:r>
      <w:r w:rsidR="000B5E9F">
        <w:t>a.</w:t>
      </w:r>
      <w:r w:rsidR="000B5E9F" w:rsidRPr="005851CB">
        <w:rPr>
          <w:bCs/>
        </w:rPr>
        <w:t xml:space="preserve"> </w:t>
      </w:r>
      <w:r w:rsidR="000B5E9F" w:rsidRPr="000B5E9F">
        <w:rPr>
          <w:bCs/>
          <w:position w:val="-46"/>
        </w:rPr>
        <w:object w:dxaOrig="1060" w:dyaOrig="1040" w14:anchorId="1706F2C0">
          <v:shape id="_x0000_i1045" type="#_x0000_t75" style="width:53pt;height:52pt" o:ole="">
            <v:imagedata r:id="rId57" o:title=""/>
          </v:shape>
          <o:OLEObject Type="Embed" ProgID="Equation.DSMT4" ShapeID="_x0000_i1045" DrawAspect="Content" ObjectID="_1739279307" r:id="rId58"/>
        </w:object>
      </w:r>
      <w:r w:rsidR="000B5E9F">
        <w:tab/>
      </w:r>
      <w:r w:rsidR="000B5E9F">
        <w:tab/>
      </w:r>
      <w:r w:rsidR="000B5E9F">
        <w:tab/>
      </w:r>
      <w:r w:rsidR="000B5E9F" w:rsidRPr="005851CB">
        <w:rPr>
          <w:bCs/>
        </w:rPr>
        <w:t xml:space="preserve"> </w:t>
      </w:r>
      <w:r>
        <w:rPr>
          <w:bCs/>
        </w:rPr>
        <w:tab/>
      </w:r>
      <w:r>
        <w:rPr>
          <w:bCs/>
        </w:rPr>
        <w:tab/>
      </w:r>
      <w:r w:rsidR="000B5E9F">
        <w:rPr>
          <w:bCs/>
        </w:rPr>
        <w:t xml:space="preserve">b. </w:t>
      </w:r>
      <w:r w:rsidR="000B5E9F" w:rsidRPr="000B5E9F">
        <w:rPr>
          <w:bCs/>
          <w:position w:val="-46"/>
        </w:rPr>
        <w:object w:dxaOrig="1359" w:dyaOrig="1040" w14:anchorId="009B6EFE">
          <v:shape id="_x0000_i1046" type="#_x0000_t75" style="width:67.95pt;height:52pt" o:ole="">
            <v:imagedata r:id="rId59" o:title=""/>
          </v:shape>
          <o:OLEObject Type="Embed" ProgID="Equation.DSMT4" ShapeID="_x0000_i1046" DrawAspect="Content" ObjectID="_1739279308" r:id="rId60"/>
        </w:object>
      </w:r>
    </w:p>
    <w:p w14:paraId="118EE7CC" w14:textId="77777777" w:rsidR="000B5E9F" w:rsidRDefault="000B5E9F" w:rsidP="000B5E9F">
      <w:pPr>
        <w:ind w:left="-180"/>
        <w:rPr>
          <w:bCs/>
        </w:rPr>
      </w:pPr>
    </w:p>
    <w:p w14:paraId="325F3468" w14:textId="77777777" w:rsidR="000B5E9F" w:rsidRDefault="000B5E9F" w:rsidP="000B5E9F">
      <w:pPr>
        <w:ind w:left="-180"/>
        <w:rPr>
          <w:bCs/>
        </w:rPr>
      </w:pPr>
    </w:p>
    <w:p w14:paraId="096A5592" w14:textId="77777777" w:rsidR="000B5E9F" w:rsidRDefault="000B5E9F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4F618912" w14:textId="77777777" w:rsidR="000B5E9F" w:rsidRDefault="000B5E9F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6BD458DE" w14:textId="77777777" w:rsidR="00F52AD5" w:rsidRDefault="00F52AD5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4C623AFA" w14:textId="77777777" w:rsidR="000B5E9F" w:rsidRDefault="000B5E9F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6F7D6C3F" w14:textId="77777777" w:rsidR="000B5E9F" w:rsidRDefault="00F52AD5" w:rsidP="000B5E9F">
      <w:pPr>
        <w:pStyle w:val="ListParagraph"/>
        <w:spacing w:line="360" w:lineRule="auto"/>
        <w:ind w:left="-180"/>
        <w:rPr>
          <w:rFonts w:ascii="Cambria" w:hAnsi="Cambria"/>
        </w:rPr>
      </w:pPr>
      <w:r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65FDC570" wp14:editId="444786DF">
                <wp:simplePos x="0" y="0"/>
                <wp:positionH relativeFrom="column">
                  <wp:posOffset>2482702</wp:posOffset>
                </wp:positionH>
                <wp:positionV relativeFrom="paragraph">
                  <wp:posOffset>218100</wp:posOffset>
                </wp:positionV>
                <wp:extent cx="212651" cy="680484"/>
                <wp:effectExtent l="0" t="0" r="16510" b="24765"/>
                <wp:wrapNone/>
                <wp:docPr id="89" name="Rectangle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651" cy="6804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5358B2" id="Rectangle 89" o:spid="_x0000_s1026" style="position:absolute;margin-left:195.5pt;margin-top:17.15pt;width:16.75pt;height:53.6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" fillcolor="white [3212]" strokecolor="white [3212]" strokeweight="2pt"/>
            </w:pict>
          </mc:Fallback>
        </mc:AlternateContent>
      </w:r>
    </w:p>
    <w:p w14:paraId="39AEAE83" w14:textId="77777777" w:rsidR="000B5E9F" w:rsidRDefault="00F52AD5" w:rsidP="000B5E9F">
      <w:pPr>
        <w:ind w:left="-180"/>
        <w:rPr>
          <w:bCs/>
        </w:rPr>
      </w:pPr>
      <w:r>
        <w:t>c</w:t>
      </w:r>
      <w:r w:rsidR="000B5E9F">
        <w:t>.</w:t>
      </w:r>
      <w:r w:rsidR="000B5E9F" w:rsidRPr="005851CB">
        <w:rPr>
          <w:bCs/>
        </w:rPr>
        <w:t xml:space="preserve"> </w:t>
      </w:r>
      <w:r w:rsidRPr="000B5E9F">
        <w:rPr>
          <w:bCs/>
          <w:position w:val="-46"/>
        </w:rPr>
        <w:object w:dxaOrig="1359" w:dyaOrig="1040" w14:anchorId="4556B708">
          <v:shape id="_x0000_i1047" type="#_x0000_t75" style="width:67.95pt;height:52pt" o:ole="">
            <v:imagedata r:id="rId61" o:title=""/>
          </v:shape>
          <o:OLEObject Type="Embed" ProgID="Equation.DSMT4" ShapeID="_x0000_i1047" DrawAspect="Content" ObjectID="_1739279309" r:id="rId62"/>
        </w:object>
      </w:r>
      <w:r w:rsidR="000B5E9F">
        <w:tab/>
      </w:r>
      <w:r w:rsidR="000B5E9F">
        <w:tab/>
      </w:r>
      <w:r w:rsidR="000B5E9F">
        <w:tab/>
      </w:r>
      <w:r w:rsidR="000B5E9F" w:rsidRPr="005851CB">
        <w:rPr>
          <w:bCs/>
        </w:rPr>
        <w:t xml:space="preserve"> </w:t>
      </w:r>
      <w:r>
        <w:rPr>
          <w:bCs/>
        </w:rPr>
        <w:tab/>
      </w:r>
      <w:r>
        <w:rPr>
          <w:bCs/>
        </w:rPr>
        <w:tab/>
        <w:t>d</w:t>
      </w:r>
      <w:r w:rsidR="000B5E9F">
        <w:rPr>
          <w:bCs/>
        </w:rPr>
        <w:t xml:space="preserve">. </w:t>
      </w:r>
      <w:r w:rsidRPr="00F52AD5">
        <w:rPr>
          <w:bCs/>
          <w:position w:val="-50"/>
        </w:rPr>
        <w:object w:dxaOrig="1440" w:dyaOrig="1120" w14:anchorId="2AB88832">
          <v:shape id="_x0000_i1048" type="#_x0000_t75" style="width:1in;height:56pt" o:ole="">
            <v:imagedata r:id="rId63" o:title=""/>
          </v:shape>
          <o:OLEObject Type="Embed" ProgID="Equation.DSMT4" ShapeID="_x0000_i1048" DrawAspect="Content" ObjectID="_1739279310" r:id="rId64"/>
        </w:object>
      </w:r>
    </w:p>
    <w:p w14:paraId="157EFE9D" w14:textId="77777777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7DE71ED3" w14:textId="77777777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778A9645" w14:textId="77777777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7C12D789" w14:textId="77777777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2E7F8A4E" w14:textId="77777777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352C324D" w14:textId="77777777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3F20C434" w14:textId="77777777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</w:p>
    <w:p w14:paraId="7D186A80" w14:textId="1E1F27B4" w:rsidR="009F1533" w:rsidRDefault="009F1533" w:rsidP="000B5E9F">
      <w:pPr>
        <w:pStyle w:val="ListParagraph"/>
        <w:spacing w:line="360" w:lineRule="auto"/>
        <w:ind w:left="-180"/>
        <w:rPr>
          <w:rFonts w:ascii="Cambria" w:hAnsi="Cambria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088896" behindDoc="0" locked="0" layoutInCell="1" allowOverlap="1" wp14:anchorId="044DBB49" wp14:editId="4A0EAA0B">
                <wp:simplePos x="0" y="0"/>
                <wp:positionH relativeFrom="column">
                  <wp:posOffset>1513612</wp:posOffset>
                </wp:positionH>
                <wp:positionV relativeFrom="paragraph">
                  <wp:posOffset>203835</wp:posOffset>
                </wp:positionV>
                <wp:extent cx="2156460" cy="285750"/>
                <wp:effectExtent l="0" t="0" r="0" b="0"/>
                <wp:wrapNone/>
                <wp:docPr id="93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BA091E" w14:textId="7D55F824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-5   page </w:t>
                            </w:r>
                            <w:r w:rsidR="009F1533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4</w:t>
                            </w:r>
                          </w:p>
                          <w:p w14:paraId="4CFC75A6" w14:textId="77777777" w:rsidR="00F52AD5" w:rsidRPr="00546045" w:rsidRDefault="00F52AD5" w:rsidP="00F52A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4DBB49" id="_x0000_s1066" type="#_x0000_t202" style="position:absolute;left:0;text-align:left;margin-left:119.2pt;margin-top:16.05pt;width:169.8pt;height:22.5pt;z-index:25108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" filled="f" stroked="f">
                <v:textbox>
                  <w:txbxContent>
                    <w:p w14:paraId="05BA091E" w14:textId="7D55F824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-5   page </w:t>
                      </w:r>
                      <w:r w:rsidR="009F1533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4</w:t>
                      </w:r>
                    </w:p>
                    <w:p w14:paraId="4CFC75A6" w14:textId="77777777" w:rsidR="00F52AD5" w:rsidRPr="00546045" w:rsidRDefault="00F52AD5" w:rsidP="00F52A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CBC1249" w14:textId="53E8E0BF" w:rsidR="009F1533" w:rsidRDefault="009F1533" w:rsidP="009F1533">
      <w:pPr>
        <w:pStyle w:val="ListParagraph"/>
        <w:ind w:left="-720"/>
        <w:contextualSpacing/>
        <w:rPr>
          <w:rFonts w:asciiTheme="majorHAnsi" w:hAnsiTheme="majorHAnsi"/>
          <w:sz w:val="22"/>
          <w:szCs w:val="22"/>
        </w:rPr>
      </w:pPr>
    </w:p>
    <w:p w14:paraId="2802DC13" w14:textId="77777777" w:rsidR="005115A0" w:rsidRDefault="005115A0" w:rsidP="009F1533">
      <w:pPr>
        <w:pStyle w:val="ListParagraph"/>
        <w:ind w:left="-720"/>
        <w:contextualSpacing/>
        <w:rPr>
          <w:rFonts w:asciiTheme="majorHAnsi" w:hAnsiTheme="majorHAnsi"/>
          <w:sz w:val="22"/>
          <w:szCs w:val="22"/>
        </w:rPr>
      </w:pPr>
    </w:p>
    <w:p w14:paraId="793FB81E" w14:textId="6B49A9B8" w:rsidR="009F1533" w:rsidRPr="00100379" w:rsidRDefault="009F1533" w:rsidP="009F1533">
      <w:pPr>
        <w:pStyle w:val="ListParagraph"/>
        <w:numPr>
          <w:ilvl w:val="0"/>
          <w:numId w:val="38"/>
        </w:numPr>
        <w:ind w:left="-720"/>
        <w:contextualSpacing/>
        <w:rPr>
          <w:rFonts w:asciiTheme="majorHAnsi" w:hAnsiTheme="majorHAnsi"/>
          <w:sz w:val="22"/>
          <w:szCs w:val="22"/>
        </w:rPr>
      </w:pPr>
      <w:r w:rsidRPr="00100379">
        <w:rPr>
          <w:rFonts w:asciiTheme="majorHAnsi" w:hAnsiTheme="majorHAnsi"/>
          <w:sz w:val="22"/>
          <w:szCs w:val="22"/>
        </w:rPr>
        <w:t xml:space="preserve">Consider the function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r w:rsidRPr="00100379">
        <w:rPr>
          <w:rFonts w:asciiTheme="majorHAnsi" w:hAnsiTheme="majorHAnsi"/>
          <w:sz w:val="22"/>
          <w:szCs w:val="22"/>
        </w:rPr>
        <w:t xml:space="preserve"> shown below.  Find the inverse of the function, sketch a graph of the inverse, and determine </w:t>
      </w:r>
      <w:proofErr w:type="gramStart"/>
      <w:r w:rsidRPr="00100379">
        <w:rPr>
          <w:rFonts w:asciiTheme="majorHAnsi" w:hAnsiTheme="majorHAnsi"/>
          <w:sz w:val="22"/>
          <w:szCs w:val="22"/>
        </w:rPr>
        <w:t>whether or not</w:t>
      </w:r>
      <w:proofErr w:type="gramEnd"/>
      <w:r w:rsidRPr="00100379">
        <w:rPr>
          <w:rFonts w:asciiTheme="majorHAnsi" w:hAnsiTheme="majorHAnsi"/>
          <w:sz w:val="22"/>
          <w:szCs w:val="22"/>
        </w:rPr>
        <w:t xml:space="preserve"> the inverse is a function.</w:t>
      </w:r>
    </w:p>
    <w:p w14:paraId="1C875E85" w14:textId="336DACD0" w:rsidR="009F1533" w:rsidRDefault="009F1533" w:rsidP="009F1533">
      <w:pPr>
        <w:pStyle w:val="ListParagraph"/>
        <w:numPr>
          <w:ilvl w:val="0"/>
          <w:numId w:val="48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  <w:r w:rsidRPr="00C1547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2110848" behindDoc="0" locked="0" layoutInCell="1" allowOverlap="1" wp14:anchorId="7F1F90D8" wp14:editId="65D8537A">
                <wp:simplePos x="0" y="0"/>
                <wp:positionH relativeFrom="column">
                  <wp:posOffset>4476750</wp:posOffset>
                </wp:positionH>
                <wp:positionV relativeFrom="paragraph">
                  <wp:posOffset>6109970</wp:posOffset>
                </wp:positionV>
                <wp:extent cx="1600200" cy="647700"/>
                <wp:effectExtent l="0" t="0" r="0" b="0"/>
                <wp:wrapNone/>
                <wp:docPr id="198" name="Text Box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61F41B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1F90D8" id="Text Box 198" o:spid="_x0000_s1067" type="#_x0000_t202" style="position:absolute;left:0;text-align:left;margin-left:352.5pt;margin-top:481.1pt;width:126pt;height:51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" filled="f" stroked="f" strokeweight=".5pt">
                <v:textbox>
                  <w:txbxContent>
                    <w:p w14:paraId="0861F41B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4657CE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450368" behindDoc="1" locked="0" layoutInCell="1" allowOverlap="1" wp14:anchorId="59685F01" wp14:editId="37074BB5">
            <wp:simplePos x="0" y="0"/>
            <wp:positionH relativeFrom="column">
              <wp:posOffset>4467225</wp:posOffset>
            </wp:positionH>
            <wp:positionV relativeFrom="paragraph">
              <wp:posOffset>6094095</wp:posOffset>
            </wp:positionV>
            <wp:extent cx="1983105" cy="1762125"/>
            <wp:effectExtent l="0" t="0" r="0" b="9525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47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72F51120" wp14:editId="2FEFEC60">
                <wp:simplePos x="0" y="0"/>
                <wp:positionH relativeFrom="column">
                  <wp:posOffset>4438650</wp:posOffset>
                </wp:positionH>
                <wp:positionV relativeFrom="paragraph">
                  <wp:posOffset>3862070</wp:posOffset>
                </wp:positionV>
                <wp:extent cx="1600200" cy="647700"/>
                <wp:effectExtent l="0" t="0" r="0" b="0"/>
                <wp:wrapNone/>
                <wp:docPr id="197" name="Text Box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A4C163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F51120" id="Text Box 197" o:spid="_x0000_s1068" type="#_x0000_t202" style="position:absolute;left:0;text-align:left;margin-left:349.5pt;margin-top:304.1pt;width:126pt;height:51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" filled="f" stroked="f" strokeweight=".5pt">
                <v:textbox>
                  <w:txbxContent>
                    <w:p w14:paraId="37A4C163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4657CE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389952" behindDoc="1" locked="0" layoutInCell="1" allowOverlap="1" wp14:anchorId="323A63BB" wp14:editId="224BF0B3">
            <wp:simplePos x="0" y="0"/>
            <wp:positionH relativeFrom="column">
              <wp:posOffset>4467225</wp:posOffset>
            </wp:positionH>
            <wp:positionV relativeFrom="paragraph">
              <wp:posOffset>3845560</wp:posOffset>
            </wp:positionV>
            <wp:extent cx="1983105" cy="1762125"/>
            <wp:effectExtent l="0" t="0" r="0" b="9525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331584" behindDoc="1" locked="0" layoutInCell="1" allowOverlap="1" wp14:anchorId="4DCC897E" wp14:editId="565DD1A0">
            <wp:simplePos x="0" y="0"/>
            <wp:positionH relativeFrom="column">
              <wp:posOffset>-419100</wp:posOffset>
            </wp:positionH>
            <wp:positionV relativeFrom="paragraph">
              <wp:posOffset>1976755</wp:posOffset>
            </wp:positionV>
            <wp:extent cx="1905000" cy="1701165"/>
            <wp:effectExtent l="0" t="0" r="0" b="0"/>
            <wp:wrapNone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01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637E3D3D" wp14:editId="683FD5B8">
                <wp:simplePos x="0" y="0"/>
                <wp:positionH relativeFrom="column">
                  <wp:posOffset>4467225</wp:posOffset>
                </wp:positionH>
                <wp:positionV relativeFrom="paragraph">
                  <wp:posOffset>1976755</wp:posOffset>
                </wp:positionV>
                <wp:extent cx="1600200" cy="647700"/>
                <wp:effectExtent l="0" t="0" r="0" b="0"/>
                <wp:wrapNone/>
                <wp:docPr id="120" name="Text Box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FBAB9D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7E3D3D" id="Text Box 120" o:spid="_x0000_s1069" type="#_x0000_t202" style="position:absolute;left:0;text-align:left;margin-left:351.75pt;margin-top:155.65pt;width:126pt;height:51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" filled="f" stroked="f" strokeweight=".5pt">
                <v:textbox>
                  <w:txbxContent>
                    <w:p w14:paraId="5BFBAB9D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4657CE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293696" behindDoc="1" locked="0" layoutInCell="1" allowOverlap="1" wp14:anchorId="5265858D" wp14:editId="73F6D194">
            <wp:simplePos x="0" y="0"/>
            <wp:positionH relativeFrom="column">
              <wp:posOffset>4467225</wp:posOffset>
            </wp:positionH>
            <wp:positionV relativeFrom="paragraph">
              <wp:posOffset>1962150</wp:posOffset>
            </wp:positionV>
            <wp:extent cx="1983105" cy="1762125"/>
            <wp:effectExtent l="0" t="0" r="0" b="9525"/>
            <wp:wrapNone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00379">
        <w:rPr>
          <w:rFonts w:asciiTheme="majorHAnsi" w:hAnsiTheme="majorHAnsi"/>
          <w:noProof/>
        </w:rPr>
        <w:drawing>
          <wp:anchor distT="0" distB="0" distL="114300" distR="114300" simplePos="0" relativeHeight="251133952" behindDoc="1" locked="0" layoutInCell="1" allowOverlap="1" wp14:anchorId="76634607" wp14:editId="5ED2FD85">
            <wp:simplePos x="0" y="0"/>
            <wp:positionH relativeFrom="column">
              <wp:posOffset>-419100</wp:posOffset>
            </wp:positionH>
            <wp:positionV relativeFrom="paragraph">
              <wp:posOffset>83185</wp:posOffset>
            </wp:positionV>
            <wp:extent cx="1885315" cy="1675765"/>
            <wp:effectExtent l="0" t="0" r="635" b="635"/>
            <wp:wrapNone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315" cy="1675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234304" behindDoc="0" locked="0" layoutInCell="1" allowOverlap="1" wp14:anchorId="5752621B" wp14:editId="5F54C0BD">
                <wp:simplePos x="0" y="0"/>
                <wp:positionH relativeFrom="column">
                  <wp:posOffset>4457700</wp:posOffset>
                </wp:positionH>
                <wp:positionV relativeFrom="paragraph">
                  <wp:posOffset>52070</wp:posOffset>
                </wp:positionV>
                <wp:extent cx="1600200" cy="647700"/>
                <wp:effectExtent l="0" t="0" r="0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2306F8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52621B" id="Text Box 96" o:spid="_x0000_s1070" type="#_x0000_t202" style="position:absolute;left:0;text-align:left;margin-left:351pt;margin-top:4.1pt;width:126pt;height:51pt;z-index:2512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" filled="f" stroked="f" strokeweight=".5pt">
                <v:textbox>
                  <w:txbxContent>
                    <w:p w14:paraId="202306F8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100379">
        <w:rPr>
          <w:rFonts w:asciiTheme="majorHAnsi" w:hAnsiTheme="majorHAnsi"/>
          <w:noProof/>
        </w:rPr>
        <w:drawing>
          <wp:anchor distT="0" distB="0" distL="114300" distR="114300" simplePos="0" relativeHeight="251174912" behindDoc="0" locked="0" layoutInCell="1" allowOverlap="1" wp14:anchorId="137A6A22" wp14:editId="5173024D">
            <wp:simplePos x="0" y="0"/>
            <wp:positionH relativeFrom="column">
              <wp:posOffset>4467225</wp:posOffset>
            </wp:positionH>
            <wp:positionV relativeFrom="paragraph">
              <wp:posOffset>54610</wp:posOffset>
            </wp:positionV>
            <wp:extent cx="1983105" cy="1762125"/>
            <wp:effectExtent l="0" t="0" r="0" b="9525"/>
            <wp:wrapNone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79075A41" wp14:editId="442C368A">
                <wp:simplePos x="0" y="0"/>
                <wp:positionH relativeFrom="column">
                  <wp:posOffset>-133350</wp:posOffset>
                </wp:positionH>
                <wp:positionV relativeFrom="paragraph">
                  <wp:posOffset>2719070</wp:posOffset>
                </wp:positionV>
                <wp:extent cx="400050" cy="323850"/>
                <wp:effectExtent l="0" t="0" r="0" b="0"/>
                <wp:wrapNone/>
                <wp:docPr id="326" name="Text Box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722090" w14:textId="77777777" w:rsidR="009F1533" w:rsidRPr="00B010A1" w:rsidRDefault="009F1533" w:rsidP="009F1533">
                            <w:pPr>
                              <w:rPr>
                                <w:color w:val="800000"/>
                                <w:szCs w:val="24"/>
                              </w:rPr>
                            </w:pPr>
                            <w:r w:rsidRPr="00B010A1">
                              <w:rPr>
                                <w:color w:val="800000"/>
                                <w:szCs w:val="24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075A41" id="Text Box 326" o:spid="_x0000_s1071" type="#_x0000_t202" style="position:absolute;left:0;text-align:left;margin-left:-10.5pt;margin-top:214.1pt;width:31.5pt;height:25.5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" filled="f" stroked="f" strokeweight=".5pt">
                <v:textbox>
                  <w:txbxContent>
                    <w:p w14:paraId="0E722090" w14:textId="77777777" w:rsidR="009F1533" w:rsidRPr="00B010A1" w:rsidRDefault="009F1533" w:rsidP="009F1533">
                      <w:pPr>
                        <w:rPr>
                          <w:color w:val="800000"/>
                          <w:szCs w:val="24"/>
                        </w:rPr>
                      </w:pPr>
                      <w:r w:rsidRPr="00B010A1">
                        <w:rPr>
                          <w:color w:val="800000"/>
                          <w:szCs w:val="24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</w:p>
    <w:p w14:paraId="1041E578" w14:textId="23FA833A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4B0CD534" w14:textId="442336DB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1B26E8E0" wp14:editId="6F351B8E">
                <wp:simplePos x="0" y="0"/>
                <wp:positionH relativeFrom="column">
                  <wp:posOffset>685536</wp:posOffset>
                </wp:positionH>
                <wp:positionV relativeFrom="paragraph">
                  <wp:posOffset>38735</wp:posOffset>
                </wp:positionV>
                <wp:extent cx="400050" cy="323850"/>
                <wp:effectExtent l="0" t="0" r="0" b="0"/>
                <wp:wrapNone/>
                <wp:docPr id="320" name="Text Box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2EECDA" w14:textId="77777777" w:rsidR="009F1533" w:rsidRPr="00B010A1" w:rsidRDefault="009F1533" w:rsidP="009F1533">
                            <w:pPr>
                              <w:rPr>
                                <w:color w:val="0000CC"/>
                              </w:rPr>
                            </w:pPr>
                            <w:r w:rsidRPr="00B010A1">
                              <w:rPr>
                                <w:color w:val="0000CC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26E8E0" id="Text Box 320" o:spid="_x0000_s1072" type="#_x0000_t202" style="position:absolute;left:0;text-align:left;margin-left:54pt;margin-top:3.05pt;width:31.5pt;height:25.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" filled="f" stroked="f" strokeweight=".5pt">
                <v:textbox>
                  <w:txbxContent>
                    <w:p w14:paraId="772EECDA" w14:textId="77777777" w:rsidR="009F1533" w:rsidRPr="00B010A1" w:rsidRDefault="009F1533" w:rsidP="009F1533">
                      <w:pPr>
                        <w:rPr>
                          <w:color w:val="0000CC"/>
                        </w:rPr>
                      </w:pPr>
                      <w:r w:rsidRPr="00B010A1">
                        <w:rPr>
                          <w:color w:val="0000CC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7DA32371" wp14:editId="636F051A">
                <wp:simplePos x="0" y="0"/>
                <wp:positionH relativeFrom="column">
                  <wp:posOffset>29210</wp:posOffset>
                </wp:positionH>
                <wp:positionV relativeFrom="paragraph">
                  <wp:posOffset>47889</wp:posOffset>
                </wp:positionV>
                <wp:extent cx="400050" cy="323850"/>
                <wp:effectExtent l="0" t="0" r="0" b="0"/>
                <wp:wrapNone/>
                <wp:docPr id="321" name="Text Box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CF20EC" w14:textId="77777777" w:rsidR="009F1533" w:rsidRPr="00B010A1" w:rsidRDefault="009F1533" w:rsidP="009F1533">
                            <w:pPr>
                              <w:rPr>
                                <w:color w:val="0000CC"/>
                              </w:rPr>
                            </w:pPr>
                            <w:r w:rsidRPr="00B010A1">
                              <w:rPr>
                                <w:color w:val="0000CC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A32371" id="Text Box 321" o:spid="_x0000_s1073" type="#_x0000_t202" style="position:absolute;left:0;text-align:left;margin-left:2.3pt;margin-top:3.75pt;width:31.5pt;height:25.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" filled="f" stroked="f" strokeweight=".5pt">
                <v:textbox>
                  <w:txbxContent>
                    <w:p w14:paraId="7ACF20EC" w14:textId="77777777" w:rsidR="009F1533" w:rsidRPr="00B010A1" w:rsidRDefault="009F1533" w:rsidP="009F1533">
                      <w:pPr>
                        <w:rPr>
                          <w:color w:val="0000CC"/>
                        </w:rPr>
                      </w:pPr>
                      <w:r w:rsidRPr="00B010A1">
                        <w:rPr>
                          <w:color w:val="0000CC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</w:p>
    <w:p w14:paraId="465C16F7" w14:textId="1B7C18ED" w:rsidR="009F1533" w:rsidRDefault="005115A0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1B642853" wp14:editId="47BF9380">
                <wp:simplePos x="0" y="0"/>
                <wp:positionH relativeFrom="column">
                  <wp:posOffset>516255</wp:posOffset>
                </wp:positionH>
                <wp:positionV relativeFrom="paragraph">
                  <wp:posOffset>211455</wp:posOffset>
                </wp:positionV>
                <wp:extent cx="400050" cy="323850"/>
                <wp:effectExtent l="0" t="0" r="0" b="0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90AF30" w14:textId="77777777" w:rsidR="009F1533" w:rsidRPr="00B010A1" w:rsidRDefault="009F1533" w:rsidP="009F1533">
                            <w:pPr>
                              <w:rPr>
                                <w:color w:val="0000CC"/>
                              </w:rPr>
                            </w:pPr>
                            <w:r w:rsidRPr="00B010A1">
                              <w:rPr>
                                <w:color w:val="0000CC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42853" id="Text Box 127" o:spid="_x0000_s1074" type="#_x0000_t202" style="position:absolute;left:0;text-align:left;margin-left:40.65pt;margin-top:16.65pt;width:31.5pt;height:25.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" filled="f" stroked="f" strokeweight=".5pt">
                <v:textbox>
                  <w:txbxContent>
                    <w:p w14:paraId="0A90AF30" w14:textId="77777777" w:rsidR="009F1533" w:rsidRPr="00B010A1" w:rsidRDefault="009F1533" w:rsidP="009F1533">
                      <w:pPr>
                        <w:rPr>
                          <w:color w:val="0000CC"/>
                        </w:rPr>
                      </w:pPr>
                      <w:r w:rsidRPr="00B010A1">
                        <w:rPr>
                          <w:color w:val="0000CC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 w:rsidR="009F1533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D7AC6C2" wp14:editId="02D4F858">
                <wp:simplePos x="0" y="0"/>
                <wp:positionH relativeFrom="column">
                  <wp:posOffset>191135</wp:posOffset>
                </wp:positionH>
                <wp:positionV relativeFrom="paragraph">
                  <wp:posOffset>211786</wp:posOffset>
                </wp:positionV>
                <wp:extent cx="400050" cy="323850"/>
                <wp:effectExtent l="0" t="0" r="0" b="0"/>
                <wp:wrapNone/>
                <wp:docPr id="322" name="Text Box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414F6B" w14:textId="77777777" w:rsidR="009F1533" w:rsidRPr="00B010A1" w:rsidRDefault="009F1533" w:rsidP="009F1533">
                            <w:pPr>
                              <w:rPr>
                                <w:color w:val="0000CC"/>
                              </w:rPr>
                            </w:pPr>
                            <w:r w:rsidRPr="00B010A1">
                              <w:rPr>
                                <w:color w:val="0000CC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AC6C2" id="Text Box 322" o:spid="_x0000_s1075" type="#_x0000_t202" style="position:absolute;left:0;text-align:left;margin-left:15.05pt;margin-top:16.7pt;width:31.5pt;height:25.5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" filled="f" stroked="f" strokeweight=".5pt">
                <v:textbox>
                  <w:txbxContent>
                    <w:p w14:paraId="5E414F6B" w14:textId="77777777" w:rsidR="009F1533" w:rsidRPr="00B010A1" w:rsidRDefault="009F1533" w:rsidP="009F1533">
                      <w:pPr>
                        <w:rPr>
                          <w:color w:val="0000CC"/>
                        </w:rPr>
                      </w:pPr>
                      <w:r w:rsidRPr="00B010A1">
                        <w:rPr>
                          <w:color w:val="0000CC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</w:p>
    <w:p w14:paraId="55E9CADC" w14:textId="7B6ED1F3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796D739D" wp14:editId="4D3F3918">
                <wp:simplePos x="0" y="0"/>
                <wp:positionH relativeFrom="column">
                  <wp:posOffset>350520</wp:posOffset>
                </wp:positionH>
                <wp:positionV relativeFrom="paragraph">
                  <wp:posOffset>124156</wp:posOffset>
                </wp:positionV>
                <wp:extent cx="400050" cy="323850"/>
                <wp:effectExtent l="0" t="0" r="0" b="0"/>
                <wp:wrapNone/>
                <wp:docPr id="323" name="Text Box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9D8CD1" w14:textId="77777777" w:rsidR="009F1533" w:rsidRPr="00B010A1" w:rsidRDefault="009F1533" w:rsidP="009F1533">
                            <w:pPr>
                              <w:rPr>
                                <w:color w:val="0000CC"/>
                                <w:szCs w:val="24"/>
                              </w:rPr>
                            </w:pPr>
                            <w:r w:rsidRPr="00B010A1">
                              <w:rPr>
                                <w:color w:val="0000CC"/>
                                <w:szCs w:val="24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6D739D" id="Text Box 323" o:spid="_x0000_s1076" type="#_x0000_t202" style="position:absolute;left:0;text-align:left;margin-left:27.6pt;margin-top:9.8pt;width:31.5pt;height:25.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" filled="f" stroked="f" strokeweight=".5pt">
                <v:textbox>
                  <w:txbxContent>
                    <w:p w14:paraId="6B9D8CD1" w14:textId="77777777" w:rsidR="009F1533" w:rsidRPr="00B010A1" w:rsidRDefault="009F1533" w:rsidP="009F1533">
                      <w:pPr>
                        <w:rPr>
                          <w:color w:val="0000CC"/>
                          <w:szCs w:val="24"/>
                        </w:rPr>
                      </w:pPr>
                      <w:r w:rsidRPr="00B010A1">
                        <w:rPr>
                          <w:color w:val="0000CC"/>
                          <w:szCs w:val="24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</w:p>
    <w:p w14:paraId="05183E8E" w14:textId="657949B1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193344" behindDoc="0" locked="0" layoutInCell="1" allowOverlap="1" wp14:anchorId="556949D6" wp14:editId="55C6D2B6">
                <wp:simplePos x="0" y="0"/>
                <wp:positionH relativeFrom="column">
                  <wp:posOffset>2521585</wp:posOffset>
                </wp:positionH>
                <wp:positionV relativeFrom="paragraph">
                  <wp:posOffset>142571</wp:posOffset>
                </wp:positionV>
                <wp:extent cx="2091283" cy="504825"/>
                <wp:effectExtent l="0" t="0" r="4445" b="0"/>
                <wp:wrapNone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1283" cy="504825"/>
                          <a:chOff x="0" y="0"/>
                          <a:chExt cx="1781175" cy="504825"/>
                        </a:xfrm>
                      </wpg:grpSpPr>
                      <wps:wsp>
                        <wps:cNvPr id="100" name="Rounded Rectangle 4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1" name="Group 101"/>
                        <wpg:cNvGrpSpPr/>
                        <wpg:grpSpPr>
                          <a:xfrm>
                            <a:off x="0" y="0"/>
                            <a:ext cx="1781175" cy="504825"/>
                            <a:chOff x="0" y="0"/>
                            <a:chExt cx="1781175" cy="504825"/>
                          </a:xfrm>
                        </wpg:grpSpPr>
                        <wps:wsp>
                          <wps:cNvPr id="102" name="Text Box 102"/>
                          <wps:cNvSpPr txBox="1"/>
                          <wps:spPr>
                            <a:xfrm>
                              <a:off x="38100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30199A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" name="Text Box 110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52DD2B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56949D6" id="Group 98" o:spid="_x0000_s1077" style="position:absolute;left:0;text-align:left;margin-left:198.55pt;margin-top:11.25pt;width:164.65pt;height:39.75pt;z-index:251193344;mso-width-relative:margin" coordsize="17811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">
                <v:roundrect id="Rounded Rectangle 4" o:spid="_x0000_s1078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" fillcolor="white [3212]" strokecolor="black [3213]" strokeweight="1.5pt">
                  <v:shadow on="t" color="black" opacity="26214f" origin="-.5,-.5" offset=".74836mm,.74836mm"/>
                </v:roundrect>
                <v:group id="Group 101" o:spid="_x0000_s1079" style="position:absolute;width:17811;height:5048" coordsize="17811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<v:shape id="Text Box 102" o:spid="_x0000_s1080" type="#_x0000_t202" style="position:absolute;left:381;width:17430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<v:textbox>
                      <w:txbxContent>
                        <w:p w14:paraId="1630199A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110" o:spid="_x0000_s1081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<v:textbox>
                      <w:txbxContent>
                        <w:p w14:paraId="4E52DD2B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E247EE4" w14:textId="0BD61979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2924B83D" w14:textId="3438E605" w:rsidR="009F1533" w:rsidRPr="00100379" w:rsidRDefault="009F1533" w:rsidP="009F1533">
      <w:pPr>
        <w:pStyle w:val="ListParagraph"/>
        <w:ind w:left="-63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344896" behindDoc="0" locked="0" layoutInCell="1" allowOverlap="1" wp14:anchorId="6980B7CC" wp14:editId="0F978F77">
                <wp:simplePos x="0" y="0"/>
                <wp:positionH relativeFrom="column">
                  <wp:posOffset>-652780</wp:posOffset>
                </wp:positionH>
                <wp:positionV relativeFrom="paragraph">
                  <wp:posOffset>115199</wp:posOffset>
                </wp:positionV>
                <wp:extent cx="6934200" cy="0"/>
                <wp:effectExtent l="0" t="0" r="0" b="0"/>
                <wp:wrapNone/>
                <wp:docPr id="118" name="Straight Connector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3A1AED8" id="Straight Connector 118" o:spid="_x0000_s1026" style="position:absolute;z-index:251344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51.4pt,9.05pt" to="494.6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" strokecolor="black [3040]" strokeweight="1.5pt"/>
            </w:pict>
          </mc:Fallback>
        </mc:AlternateContent>
      </w:r>
    </w:p>
    <w:p w14:paraId="00BCB39C" w14:textId="61BE2F0C" w:rsidR="009F1533" w:rsidRDefault="009F1533" w:rsidP="009F1533">
      <w:pPr>
        <w:pStyle w:val="ListParagraph"/>
        <w:numPr>
          <w:ilvl w:val="0"/>
          <w:numId w:val="48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6AC013B9" wp14:editId="4467806D">
                <wp:simplePos x="0" y="0"/>
                <wp:positionH relativeFrom="column">
                  <wp:posOffset>-295275</wp:posOffset>
                </wp:positionH>
                <wp:positionV relativeFrom="paragraph">
                  <wp:posOffset>266329</wp:posOffset>
                </wp:positionV>
                <wp:extent cx="400050" cy="323850"/>
                <wp:effectExtent l="0" t="0" r="0" b="0"/>
                <wp:wrapNone/>
                <wp:docPr id="324" name="Text Box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FF0BBC" w14:textId="77777777" w:rsidR="009F1533" w:rsidRPr="00B010A1" w:rsidRDefault="009F1533" w:rsidP="009F1533">
                            <w:pPr>
                              <w:rPr>
                                <w:color w:val="800000"/>
                              </w:rPr>
                            </w:pPr>
                            <w:r w:rsidRPr="00B010A1">
                              <w:rPr>
                                <w:color w:val="800000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C013B9" id="Text Box 324" o:spid="_x0000_s1082" type="#_x0000_t202" style="position:absolute;left:0;text-align:left;margin-left:-23.25pt;margin-top:20.95pt;width:31.5pt;height:25.5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" filled="f" stroked="f" strokeweight=".5pt">
                <v:textbox>
                  <w:txbxContent>
                    <w:p w14:paraId="77FF0BBC" w14:textId="77777777" w:rsidR="009F1533" w:rsidRPr="00B010A1" w:rsidRDefault="009F1533" w:rsidP="009F1533">
                      <w:pPr>
                        <w:rPr>
                          <w:color w:val="800000"/>
                        </w:rPr>
                      </w:pPr>
                      <w:r w:rsidRPr="00B010A1">
                        <w:rPr>
                          <w:color w:val="800000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</w:p>
    <w:p w14:paraId="62432B08" w14:textId="6B8407DC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0CD61ACB" wp14:editId="51B6B847">
                <wp:simplePos x="0" y="0"/>
                <wp:positionH relativeFrom="column">
                  <wp:posOffset>37465</wp:posOffset>
                </wp:positionH>
                <wp:positionV relativeFrom="paragraph">
                  <wp:posOffset>20691</wp:posOffset>
                </wp:positionV>
                <wp:extent cx="400050" cy="323850"/>
                <wp:effectExtent l="0" t="0" r="0" b="0"/>
                <wp:wrapNone/>
                <wp:docPr id="325" name="Text Box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F37C93" w14:textId="77777777" w:rsidR="009F1533" w:rsidRPr="00B010A1" w:rsidRDefault="009F1533" w:rsidP="009F1533">
                            <w:pPr>
                              <w:rPr>
                                <w:color w:val="800000"/>
                              </w:rPr>
                            </w:pPr>
                            <w:r w:rsidRPr="00B010A1">
                              <w:rPr>
                                <w:color w:val="800000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D61ACB" id="Text Box 325" o:spid="_x0000_s1083" type="#_x0000_t202" style="position:absolute;left:0;text-align:left;margin-left:2.95pt;margin-top:1.65pt;width:31.5pt;height:25.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" filled="f" stroked="f" strokeweight=".5pt">
                <v:textbox>
                  <w:txbxContent>
                    <w:p w14:paraId="60F37C93" w14:textId="77777777" w:rsidR="009F1533" w:rsidRPr="00B010A1" w:rsidRDefault="009F1533" w:rsidP="009F1533">
                      <w:pPr>
                        <w:rPr>
                          <w:color w:val="800000"/>
                        </w:rPr>
                      </w:pPr>
                      <w:r w:rsidRPr="00B010A1">
                        <w:rPr>
                          <w:color w:val="800000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</w:p>
    <w:p w14:paraId="45D6B710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5939A7FE" w14:textId="00F9CDB7" w:rsidR="009F1533" w:rsidRPr="005115A0" w:rsidRDefault="009F1533" w:rsidP="009F1533">
      <w:pPr>
        <w:pStyle w:val="ListParagraph"/>
        <w:spacing w:line="360" w:lineRule="auto"/>
        <w:ind w:left="-630"/>
        <w:rPr>
          <w:rFonts w:ascii="Cambria" w:hAnsi="Cambria"/>
          <w:szCs w:val="24"/>
        </w:rPr>
      </w:pPr>
    </w:p>
    <w:p w14:paraId="2B64F12E" w14:textId="303E7A7F" w:rsidR="005115A0" w:rsidRPr="005115A0" w:rsidRDefault="005115A0" w:rsidP="005115A0">
      <w:pPr>
        <w:spacing w:line="360" w:lineRule="auto"/>
        <w:rPr>
          <w:rFonts w:ascii="Cambria" w:hAnsi="Cambria"/>
          <w:szCs w:val="24"/>
        </w:rPr>
      </w:pPr>
    </w:p>
    <w:p w14:paraId="46116638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253760" behindDoc="0" locked="0" layoutInCell="1" allowOverlap="1" wp14:anchorId="6E4CA44E" wp14:editId="69C85E19">
                <wp:simplePos x="0" y="0"/>
                <wp:positionH relativeFrom="column">
                  <wp:posOffset>2588524</wp:posOffset>
                </wp:positionH>
                <wp:positionV relativeFrom="paragraph">
                  <wp:posOffset>177165</wp:posOffset>
                </wp:positionV>
                <wp:extent cx="2039968" cy="504825"/>
                <wp:effectExtent l="0" t="0" r="0" b="0"/>
                <wp:wrapNone/>
                <wp:docPr id="122" name="Group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9968" cy="504825"/>
                          <a:chOff x="0" y="0"/>
                          <a:chExt cx="1781175" cy="504825"/>
                        </a:xfrm>
                      </wpg:grpSpPr>
                      <wps:wsp>
                        <wps:cNvPr id="192" name="Rounded Rectangle 11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93" name="Group 193"/>
                        <wpg:cNvGrpSpPr/>
                        <wpg:grpSpPr>
                          <a:xfrm>
                            <a:off x="0" y="0"/>
                            <a:ext cx="1781175" cy="504825"/>
                            <a:chOff x="0" y="0"/>
                            <a:chExt cx="1781175" cy="504825"/>
                          </a:xfrm>
                        </wpg:grpSpPr>
                        <wps:wsp>
                          <wps:cNvPr id="194" name="Text Box 194"/>
                          <wps:cNvSpPr txBox="1"/>
                          <wps:spPr>
                            <a:xfrm>
                              <a:off x="38100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B57F221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Text Box 195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F0B036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E4CA44E" id="Group 122" o:spid="_x0000_s1084" style="position:absolute;left:0;text-align:left;margin-left:203.8pt;margin-top:13.95pt;width:160.65pt;height:39.75pt;z-index:251253760;mso-width-relative:margin" coordsize="17811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">
                <v:roundrect id="Rounded Rectangle 11" o:spid="_x0000_s1085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" fillcolor="white [3212]" strokecolor="black [3213]" strokeweight="1.5pt">
                  <v:shadow on="t" color="black" opacity="26214f" origin="-.5,-.5" offset=".74836mm,.74836mm"/>
                </v:roundrect>
                <v:group id="Group 193" o:spid="_x0000_s1086" style="position:absolute;width:17811;height:5048" coordsize="17811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<v:shape id="Text Box 194" o:spid="_x0000_s1087" type="#_x0000_t202" style="position:absolute;left:381;width:17430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ZmH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/qWZh8MAAADcAAAADwAA&#10;AAAAAAAAAAAAAAAHAgAAZHJzL2Rvd25yZXYueG1sUEsFBgAAAAADAAMAtwAAAPcCAAAAAA==&#10;" filled="f" stroked="f" strokeweight=".5pt">
                    <v:textbox>
                      <w:txbxContent>
                        <w:p w14:paraId="4B57F221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195" o:spid="_x0000_s1088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" filled="f" stroked="f" strokeweight=".5pt">
                    <v:textbox>
                      <w:txbxContent>
                        <w:p w14:paraId="07F0B036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48B5660" w14:textId="7797CF11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107D6729" w14:textId="05DD2A0F" w:rsidR="009F1533" w:rsidRPr="00100379" w:rsidRDefault="009F1533" w:rsidP="009F1533">
      <w:pPr>
        <w:pStyle w:val="ListParagraph"/>
        <w:ind w:left="-63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402240" behindDoc="0" locked="0" layoutInCell="1" allowOverlap="1" wp14:anchorId="760EE993" wp14:editId="4167A429">
                <wp:simplePos x="0" y="0"/>
                <wp:positionH relativeFrom="column">
                  <wp:posOffset>-653415</wp:posOffset>
                </wp:positionH>
                <wp:positionV relativeFrom="paragraph">
                  <wp:posOffset>115199</wp:posOffset>
                </wp:positionV>
                <wp:extent cx="6934200" cy="0"/>
                <wp:effectExtent l="0" t="0" r="0" b="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71919E4" id="Straight Connector 196" o:spid="_x0000_s1026" style="position:absolute;z-index:251402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51.45pt,9.05pt" to="494.55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" strokecolor="black [3040]" strokeweight="1.5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408384" behindDoc="1" locked="0" layoutInCell="1" allowOverlap="1" wp14:anchorId="27FE995E" wp14:editId="064B20B8">
            <wp:simplePos x="0" y="0"/>
            <wp:positionH relativeFrom="column">
              <wp:posOffset>-457200</wp:posOffset>
            </wp:positionH>
            <wp:positionV relativeFrom="paragraph">
              <wp:posOffset>249926</wp:posOffset>
            </wp:positionV>
            <wp:extent cx="1971040" cy="1751965"/>
            <wp:effectExtent l="0" t="0" r="0" b="635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040" cy="1751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EB51E8" w14:textId="5A866419" w:rsidR="009F1533" w:rsidRDefault="009F1533" w:rsidP="009F1533">
      <w:pPr>
        <w:pStyle w:val="ListParagraph"/>
        <w:numPr>
          <w:ilvl w:val="0"/>
          <w:numId w:val="48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</w:p>
    <w:p w14:paraId="1FB20C19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0C86D441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2B898BCB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56C4BDD7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54B3CBCD" w14:textId="15B2E45B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40C2FED6" w14:textId="2AC812DB" w:rsidR="005115A0" w:rsidRDefault="005115A0" w:rsidP="009F1533">
      <w:pPr>
        <w:pStyle w:val="ListParagraph"/>
        <w:spacing w:line="360" w:lineRule="auto"/>
        <w:ind w:left="-630"/>
        <w:rPr>
          <w:rFonts w:ascii="Cambria" w:hAnsi="Cambria"/>
          <w:szCs w:val="24"/>
        </w:rPr>
      </w:pPr>
    </w:p>
    <w:p w14:paraId="109E6A7E" w14:textId="58882091" w:rsidR="009F1533" w:rsidRPr="002B3E1D" w:rsidRDefault="005115A0" w:rsidP="009F1533">
      <w:pPr>
        <w:pStyle w:val="ListParagraph"/>
        <w:spacing w:line="360" w:lineRule="auto"/>
        <w:ind w:left="-630"/>
        <w:rPr>
          <w:rFonts w:ascii="Cambria" w:hAnsi="Cambria"/>
          <w:szCs w:val="24"/>
        </w:rPr>
      </w:pPr>
      <w:r w:rsidRPr="002B3E1D">
        <w:rPr>
          <w:rFonts w:ascii="Cambria" w:hAnsi="Cambria"/>
          <w:noProof/>
          <w:szCs w:val="24"/>
        </w:rPr>
        <mc:AlternateContent>
          <mc:Choice Requires="wpg">
            <w:drawing>
              <wp:anchor distT="0" distB="0" distL="114300" distR="114300" simplePos="0" relativeHeight="251352064" behindDoc="0" locked="0" layoutInCell="1" allowOverlap="1" wp14:anchorId="6FA37E0A" wp14:editId="18A1F163">
                <wp:simplePos x="0" y="0"/>
                <wp:positionH relativeFrom="column">
                  <wp:posOffset>4312920</wp:posOffset>
                </wp:positionH>
                <wp:positionV relativeFrom="paragraph">
                  <wp:posOffset>36526</wp:posOffset>
                </wp:positionV>
                <wp:extent cx="2230647" cy="504825"/>
                <wp:effectExtent l="0" t="0" r="0" b="0"/>
                <wp:wrapNone/>
                <wp:docPr id="288" name="Group 2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0647" cy="504825"/>
                          <a:chOff x="0" y="0"/>
                          <a:chExt cx="1790700" cy="504825"/>
                        </a:xfrm>
                      </wpg:grpSpPr>
                      <wps:wsp>
                        <wps:cNvPr id="289" name="Rounded Rectangle 289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90" name="Group 290"/>
                        <wpg:cNvGrpSpPr/>
                        <wpg:grpSpPr>
                          <a:xfrm>
                            <a:off x="0" y="0"/>
                            <a:ext cx="1790700" cy="504825"/>
                            <a:chOff x="0" y="0"/>
                            <a:chExt cx="1790700" cy="504825"/>
                          </a:xfrm>
                        </wpg:grpSpPr>
                        <wps:wsp>
                          <wps:cNvPr id="291" name="Text Box 291"/>
                          <wps:cNvSpPr txBox="1"/>
                          <wps:spPr>
                            <a:xfrm>
                              <a:off x="47625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9BCE87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2" name="Text Box 292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4EE988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FA37E0A" id="Group 288" o:spid="_x0000_s1089" style="position:absolute;left:0;text-align:left;margin-left:339.6pt;margin-top:2.9pt;width:175.65pt;height:39.75pt;z-index:251352064;mso-width-relative:margin;mso-height-relative:margin" coordsize="17907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">
                <v:roundrect id="Rounded Rectangle 289" o:spid="_x0000_s1090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" fillcolor="white [3212]" strokecolor="black [3213]" strokeweight="1.5pt">
                  <v:shadow on="t" color="black" opacity="26214f" origin="-.5,-.5" offset=".74836mm,.74836mm"/>
                </v:roundrect>
                <v:group id="Group 290" o:spid="_x0000_s1091" style="position:absolute;width:17907;height:5048" coordsize="17907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<v:shape id="Text Box 291" o:spid="_x0000_s1092" type="#_x0000_t202" style="position:absolute;left:476;width:17431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1tj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XmL4OxOOgFz9AgAA//8DAFBLAQItABQABgAIAAAAIQDb4fbL7gAAAIUBAAATAAAAAAAA&#10;AAAAAAAAAAAAAABbQ29udGVudF9UeXBlc10ueG1sUEsBAi0AFAAGAAgAAAAhAFr0LFu/AAAAFQEA&#10;AAsAAAAAAAAAAAAAAAAAHwEAAF9yZWxzLy5yZWxzUEsBAi0AFAAGAAgAAAAhADX3W2PHAAAA3AAA&#10;AA8AAAAAAAAAAAAAAAAABwIAAGRycy9kb3ducmV2LnhtbFBLBQYAAAAAAwADALcAAAD7AgAAAAA=&#10;" filled="f" stroked="f" strokeweight=".5pt">
                    <v:textbox>
                      <w:txbxContent>
                        <w:p w14:paraId="469BCE87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292" o:spid="_x0000_s1093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cUU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" filled="f" stroked="f" strokeweight=".5pt">
                    <v:textbox>
                      <w:txbxContent>
                        <w:p w14:paraId="624EE988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8681048" w14:textId="18CFCFDD" w:rsidR="009F1533" w:rsidRPr="002B3E1D" w:rsidRDefault="009F1533" w:rsidP="009F1533">
      <w:pPr>
        <w:pStyle w:val="ListParagraph"/>
        <w:ind w:left="-630"/>
        <w:rPr>
          <w:rFonts w:ascii="Cambria" w:hAnsi="Cambria"/>
          <w:szCs w:val="24"/>
        </w:rPr>
      </w:pPr>
    </w:p>
    <w:p w14:paraId="3B456FF3" w14:textId="35289221" w:rsidR="009F1533" w:rsidRDefault="009F1533" w:rsidP="009F1533">
      <w:pPr>
        <w:pStyle w:val="ListParagraph"/>
        <w:ind w:left="-630"/>
        <w:rPr>
          <w:rFonts w:ascii="Cambria" w:hAnsi="Cambria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458560" behindDoc="0" locked="0" layoutInCell="1" allowOverlap="1" wp14:anchorId="395FFEE3" wp14:editId="6FBD894C">
                <wp:simplePos x="0" y="0"/>
                <wp:positionH relativeFrom="column">
                  <wp:posOffset>-651510</wp:posOffset>
                </wp:positionH>
                <wp:positionV relativeFrom="paragraph">
                  <wp:posOffset>113294</wp:posOffset>
                </wp:positionV>
                <wp:extent cx="6934200" cy="0"/>
                <wp:effectExtent l="0" t="0" r="0" b="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D0DAC76" id="Straight Connector 296" o:spid="_x0000_s1026" style="position:absolute;z-index:251458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51.3pt,8.9pt" to="494.7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" strokecolor="black [3040]" strokeweight="1.5pt"/>
            </w:pict>
          </mc:Fallback>
        </mc:AlternateContent>
      </w:r>
    </w:p>
    <w:p w14:paraId="71E4964A" w14:textId="6FF21550" w:rsidR="009F1533" w:rsidRPr="00100379" w:rsidRDefault="009F1533" w:rsidP="009F1533">
      <w:pPr>
        <w:pStyle w:val="ListParagraph"/>
        <w:ind w:left="-630"/>
        <w:rPr>
          <w:rFonts w:asciiTheme="majorHAnsi" w:hAnsiTheme="maj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463680" behindDoc="1" locked="0" layoutInCell="1" allowOverlap="1" wp14:anchorId="712831A9" wp14:editId="36E02DAC">
            <wp:simplePos x="0" y="0"/>
            <wp:positionH relativeFrom="column">
              <wp:posOffset>-447675</wp:posOffset>
            </wp:positionH>
            <wp:positionV relativeFrom="paragraph">
              <wp:posOffset>225796</wp:posOffset>
            </wp:positionV>
            <wp:extent cx="1951990" cy="1771015"/>
            <wp:effectExtent l="0" t="0" r="0" b="635"/>
            <wp:wrapNone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771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668CFE" w14:textId="01C33072" w:rsidR="009F1533" w:rsidRDefault="009F1533" w:rsidP="009F1533">
      <w:pPr>
        <w:pStyle w:val="ListParagraph"/>
        <w:numPr>
          <w:ilvl w:val="0"/>
          <w:numId w:val="48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</w:p>
    <w:p w14:paraId="1E3BCCB5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77290CD3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7CDDE905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68415415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2D439FCB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1655F362" w14:textId="715981D3" w:rsidR="009F1533" w:rsidRDefault="005115A0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412480" behindDoc="0" locked="0" layoutInCell="1" allowOverlap="1" wp14:anchorId="42240006" wp14:editId="16734C82">
                <wp:simplePos x="0" y="0"/>
                <wp:positionH relativeFrom="column">
                  <wp:posOffset>4390914</wp:posOffset>
                </wp:positionH>
                <wp:positionV relativeFrom="paragraph">
                  <wp:posOffset>137022</wp:posOffset>
                </wp:positionV>
                <wp:extent cx="2234400" cy="504825"/>
                <wp:effectExtent l="0" t="0" r="0" b="0"/>
                <wp:wrapNone/>
                <wp:docPr id="299" name="Group 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4400" cy="504825"/>
                          <a:chOff x="0" y="0"/>
                          <a:chExt cx="1781175" cy="504825"/>
                        </a:xfrm>
                      </wpg:grpSpPr>
                      <wps:wsp>
                        <wps:cNvPr id="300" name="Rounded Rectangle 300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01" name="Group 301"/>
                        <wpg:cNvGrpSpPr/>
                        <wpg:grpSpPr>
                          <a:xfrm>
                            <a:off x="0" y="0"/>
                            <a:ext cx="1781175" cy="504825"/>
                            <a:chOff x="0" y="0"/>
                            <a:chExt cx="1781175" cy="504825"/>
                          </a:xfrm>
                        </wpg:grpSpPr>
                        <wps:wsp>
                          <wps:cNvPr id="302" name="Text Box 302"/>
                          <wps:cNvSpPr txBox="1"/>
                          <wps:spPr>
                            <a:xfrm>
                              <a:off x="38100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DE604A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" name="Text Box 303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E20BE5D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2240006" id="Group 299" o:spid="_x0000_s1094" style="position:absolute;left:0;text-align:left;margin-left:345.75pt;margin-top:10.8pt;width:175.95pt;height:39.75pt;z-index:251412480;mso-width-relative:margin" coordsize="17811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">
                <v:roundrect id="Rounded Rectangle 300" o:spid="_x0000_s1095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" fillcolor="white [3212]" strokecolor="black [3213]" strokeweight="1.5pt">
                  <v:shadow on="t" color="black" opacity="26214f" origin="-.5,-.5" offset=".74836mm,.74836mm"/>
                </v:roundrect>
                <v:group id="Group 301" o:spid="_x0000_s1096" style="position:absolute;width:17811;height:5048" coordsize="17811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<v:shape id="Text Box 302" o:spid="_x0000_s1097" type="#_x0000_t202" style="position:absolute;left:381;width:17430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l8O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mUQy3M+EIyPUVAAD//wMAUEsBAi0AFAAGAAgAAAAhANvh9svuAAAAhQEAABMAAAAAAAAA&#10;AAAAAAAAAAAAAFtDb250ZW50X1R5cGVzXS54bWxQSwECLQAUAAYACAAAACEAWvQsW78AAAAVAQAA&#10;CwAAAAAAAAAAAAAAAAAfAQAAX3JlbHMvLnJlbHNQSwECLQAUAAYACAAAACEAW85fDsYAAADcAAAA&#10;DwAAAAAAAAAAAAAAAAAHAgAAZHJzL2Rvd25yZXYueG1sUEsFBgAAAAADAAMAtwAAAPoCAAAAAA==&#10;" filled="f" stroked="f" strokeweight=".5pt">
                    <v:textbox>
                      <w:txbxContent>
                        <w:p w14:paraId="30DE604A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303" o:spid="_x0000_s1098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" filled="f" stroked="f" strokeweight=".5pt">
                    <v:textbox>
                      <w:txbxContent>
                        <w:p w14:paraId="5E20BE5D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A66B8C3" w14:textId="2927A7B5" w:rsidR="009F1533" w:rsidRPr="002B3E1D" w:rsidRDefault="009F1533" w:rsidP="009F1533">
      <w:pPr>
        <w:pStyle w:val="ListParagraph"/>
        <w:spacing w:line="360" w:lineRule="auto"/>
        <w:ind w:left="-630"/>
        <w:rPr>
          <w:rFonts w:ascii="Cambria" w:hAnsi="Cambria"/>
          <w:szCs w:val="24"/>
        </w:rPr>
      </w:pPr>
    </w:p>
    <w:p w14:paraId="696E365D" w14:textId="3DA9B204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Cs w:val="24"/>
        </w:rPr>
      </w:pPr>
    </w:p>
    <w:p w14:paraId="51CAF997" w14:textId="321F0D42" w:rsidR="009F1533" w:rsidRPr="005115A0" w:rsidRDefault="005115A0" w:rsidP="005115A0">
      <w:pPr>
        <w:spacing w:line="360" w:lineRule="auto"/>
        <w:rPr>
          <w:rFonts w:ascii="Cambria" w:hAnsi="Cambria"/>
          <w:szCs w:val="24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13DEFAD3" wp14:editId="5C303FAE">
                <wp:simplePos x="0" y="0"/>
                <wp:positionH relativeFrom="column">
                  <wp:posOffset>2066306</wp:posOffset>
                </wp:positionH>
                <wp:positionV relativeFrom="paragraph">
                  <wp:posOffset>154379</wp:posOffset>
                </wp:positionV>
                <wp:extent cx="2156460" cy="285750"/>
                <wp:effectExtent l="0" t="0" r="0" b="0"/>
                <wp:wrapNone/>
                <wp:docPr id="207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8E0391" w14:textId="40BF94A7" w:rsidR="005115A0" w:rsidRPr="00546045" w:rsidRDefault="005115A0" w:rsidP="005115A0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3-5   page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5</w:t>
                            </w:r>
                          </w:p>
                          <w:p w14:paraId="102B8A1A" w14:textId="77777777" w:rsidR="005115A0" w:rsidRPr="00546045" w:rsidRDefault="005115A0" w:rsidP="005115A0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DEFAD3" id="_x0000_s1099" type="#_x0000_t202" style="position:absolute;margin-left:162.7pt;margin-top:12.15pt;width:169.8pt;height:22.5pt;z-index:25222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" filled="f" stroked="f">
                <v:textbox>
                  <w:txbxContent>
                    <w:p w14:paraId="118E0391" w14:textId="40BF94A7" w:rsidR="005115A0" w:rsidRPr="00546045" w:rsidRDefault="005115A0" w:rsidP="005115A0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3-5   page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5</w:t>
                      </w:r>
                    </w:p>
                    <w:p w14:paraId="102B8A1A" w14:textId="77777777" w:rsidR="005115A0" w:rsidRPr="00546045" w:rsidRDefault="005115A0" w:rsidP="005115A0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F1533" w:rsidRPr="002B3E1D">
        <w:rPr>
          <w:noProof/>
        </w:rPr>
        <mc:AlternateContent>
          <mc:Choice Requires="wps">
            <w:drawing>
              <wp:anchor distT="0" distB="0" distL="114300" distR="114300" simplePos="0" relativeHeight="251092992" behindDoc="0" locked="0" layoutInCell="1" allowOverlap="1" wp14:anchorId="7C37CCD4" wp14:editId="03B9E604">
                <wp:simplePos x="0" y="0"/>
                <wp:positionH relativeFrom="column">
                  <wp:posOffset>2397760</wp:posOffset>
                </wp:positionH>
                <wp:positionV relativeFrom="paragraph">
                  <wp:posOffset>588645</wp:posOffset>
                </wp:positionV>
                <wp:extent cx="2156460" cy="285750"/>
                <wp:effectExtent l="0" t="0" r="0" b="0"/>
                <wp:wrapNone/>
                <wp:docPr id="106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33DA91" w14:textId="77777777" w:rsidR="009F1533" w:rsidRPr="00546045" w:rsidRDefault="009F1533" w:rsidP="009F1533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-</w:t>
                            </w:r>
                            <w:proofErr w:type="gramStart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5  page</w:t>
                            </w:r>
                            <w:proofErr w:type="gramEnd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 71</w:t>
                            </w:r>
                          </w:p>
                          <w:p w14:paraId="4554ABEA" w14:textId="77777777" w:rsidR="009F1533" w:rsidRPr="00546045" w:rsidRDefault="009F1533" w:rsidP="009F1533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37CCD4" id="_x0000_s1100" type="#_x0000_t202" style="position:absolute;margin-left:188.8pt;margin-top:46.35pt;width:169.8pt;height:22.5pt;z-index:25109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" filled="f" stroked="f">
                <v:textbox>
                  <w:txbxContent>
                    <w:p w14:paraId="2933DA91" w14:textId="77777777" w:rsidR="009F1533" w:rsidRPr="00546045" w:rsidRDefault="009F1533" w:rsidP="009F1533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-</w:t>
                      </w:r>
                      <w:proofErr w:type="gramStart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5  page</w:t>
                      </w:r>
                      <w:proofErr w:type="gramEnd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 71</w:t>
                      </w:r>
                    </w:p>
                    <w:p w14:paraId="4554ABEA" w14:textId="77777777" w:rsidR="009F1533" w:rsidRPr="00546045" w:rsidRDefault="009F1533" w:rsidP="009F1533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2D5ED4B" w14:textId="77777777" w:rsidR="009F1533" w:rsidRPr="00100379" w:rsidRDefault="009F1533" w:rsidP="005115A0">
      <w:pPr>
        <w:pStyle w:val="ListParagraph"/>
        <w:numPr>
          <w:ilvl w:val="0"/>
          <w:numId w:val="38"/>
        </w:numPr>
        <w:ind w:left="-630"/>
        <w:contextualSpacing/>
        <w:rPr>
          <w:rFonts w:asciiTheme="majorHAnsi" w:hAnsiTheme="majorHAnsi"/>
          <w:sz w:val="22"/>
          <w:szCs w:val="22"/>
        </w:rPr>
      </w:pPr>
      <w:r w:rsidRPr="00100379">
        <w:rPr>
          <w:rFonts w:asciiTheme="majorHAnsi" w:hAnsiTheme="majorHAnsi"/>
          <w:sz w:val="22"/>
          <w:szCs w:val="22"/>
        </w:rPr>
        <w:lastRenderedPageBreak/>
        <w:t xml:space="preserve">Consider the function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r w:rsidRPr="00100379">
        <w:rPr>
          <w:rFonts w:asciiTheme="majorHAnsi" w:hAnsiTheme="majorHAnsi"/>
          <w:sz w:val="22"/>
          <w:szCs w:val="22"/>
        </w:rPr>
        <w:t xml:space="preserve"> shown below.  Find the inverse of the function, sketch a graph of the inverse, and determine </w:t>
      </w:r>
      <w:proofErr w:type="gramStart"/>
      <w:r w:rsidRPr="00100379">
        <w:rPr>
          <w:rFonts w:asciiTheme="majorHAnsi" w:hAnsiTheme="majorHAnsi"/>
          <w:sz w:val="22"/>
          <w:szCs w:val="22"/>
        </w:rPr>
        <w:t>whether or not</w:t>
      </w:r>
      <w:proofErr w:type="gramEnd"/>
      <w:r w:rsidRPr="00100379">
        <w:rPr>
          <w:rFonts w:asciiTheme="majorHAnsi" w:hAnsiTheme="majorHAnsi"/>
          <w:sz w:val="22"/>
          <w:szCs w:val="22"/>
        </w:rPr>
        <w:t xml:space="preserve"> the inverse is a function.</w:t>
      </w:r>
    </w:p>
    <w:p w14:paraId="13FD557A" w14:textId="4099BF13" w:rsidR="009F1533" w:rsidRPr="006D1322" w:rsidRDefault="005115A0" w:rsidP="009F1533">
      <w:pPr>
        <w:pStyle w:val="ListParagraph"/>
        <w:ind w:left="-630"/>
        <w:rPr>
          <w:rFonts w:asciiTheme="majorHAnsi" w:hAnsiTheme="majorHAnsi"/>
        </w:rPr>
      </w:pPr>
      <w:r w:rsidRPr="00C1547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3E18273B" wp14:editId="53ABDE69">
                <wp:simplePos x="0" y="0"/>
                <wp:positionH relativeFrom="column">
                  <wp:posOffset>4343400</wp:posOffset>
                </wp:positionH>
                <wp:positionV relativeFrom="paragraph">
                  <wp:posOffset>187325</wp:posOffset>
                </wp:positionV>
                <wp:extent cx="1600200" cy="647700"/>
                <wp:effectExtent l="0" t="0" r="0" b="0"/>
                <wp:wrapNone/>
                <wp:docPr id="199" name="Text Box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541589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18273B" id="Text Box 199" o:spid="_x0000_s1101" type="#_x0000_t202" style="position:absolute;left:0;text-align:left;margin-left:342pt;margin-top:14.75pt;width:126pt;height:51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" filled="f" stroked="f" strokeweight=".5pt">
                <v:textbox>
                  <w:txbxContent>
                    <w:p w14:paraId="5C541589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C1547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01F8095C" wp14:editId="3619527E">
                <wp:simplePos x="0" y="0"/>
                <wp:positionH relativeFrom="column">
                  <wp:posOffset>4333875</wp:posOffset>
                </wp:positionH>
                <wp:positionV relativeFrom="paragraph">
                  <wp:posOffset>6748145</wp:posOffset>
                </wp:positionV>
                <wp:extent cx="1600200" cy="64770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4A16B2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F8095C" id="Text Box 23" o:spid="_x0000_s1102" type="#_x0000_t202" style="position:absolute;left:0;text-align:left;margin-left:341.25pt;margin-top:531.35pt;width:126pt;height:51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" filled="f" stroked="f" strokeweight=".5pt">
                <v:textbox>
                  <w:txbxContent>
                    <w:p w14:paraId="114A16B2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4657CE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13184" behindDoc="1" locked="0" layoutInCell="1" allowOverlap="1" wp14:anchorId="493DF627" wp14:editId="47DE1DED">
            <wp:simplePos x="0" y="0"/>
            <wp:positionH relativeFrom="column">
              <wp:posOffset>4352925</wp:posOffset>
            </wp:positionH>
            <wp:positionV relativeFrom="paragraph">
              <wp:posOffset>6732905</wp:posOffset>
            </wp:positionV>
            <wp:extent cx="1983105" cy="1762125"/>
            <wp:effectExtent l="0" t="0" r="0" b="9525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1" locked="0" layoutInCell="1" allowOverlap="1" wp14:anchorId="3FB13D74" wp14:editId="3393CAF6">
            <wp:simplePos x="0" y="0"/>
            <wp:positionH relativeFrom="column">
              <wp:posOffset>-571500</wp:posOffset>
            </wp:positionH>
            <wp:positionV relativeFrom="paragraph">
              <wp:posOffset>4606290</wp:posOffset>
            </wp:positionV>
            <wp:extent cx="1971040" cy="1732915"/>
            <wp:effectExtent l="0" t="0" r="0" b="635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040" cy="1732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47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2192768" behindDoc="0" locked="0" layoutInCell="1" allowOverlap="1" wp14:anchorId="7B4A41BE" wp14:editId="10B9663C">
                <wp:simplePos x="0" y="0"/>
                <wp:positionH relativeFrom="column">
                  <wp:posOffset>4343400</wp:posOffset>
                </wp:positionH>
                <wp:positionV relativeFrom="paragraph">
                  <wp:posOffset>4586605</wp:posOffset>
                </wp:positionV>
                <wp:extent cx="1600200" cy="647700"/>
                <wp:effectExtent l="0" t="0" r="0" b="0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6A6689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4A41BE" id="Text Box 201" o:spid="_x0000_s1103" type="#_x0000_t202" style="position:absolute;left:0;text-align:left;margin-left:342pt;margin-top:361.15pt;width:126pt;height:51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" filled="f" stroked="f" strokeweight=".5pt">
                <v:textbox>
                  <w:txbxContent>
                    <w:p w14:paraId="026A6689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4657CE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573248" behindDoc="1" locked="0" layoutInCell="1" allowOverlap="1" wp14:anchorId="2D691600" wp14:editId="49A31715">
            <wp:simplePos x="0" y="0"/>
            <wp:positionH relativeFrom="column">
              <wp:posOffset>4352925</wp:posOffset>
            </wp:positionH>
            <wp:positionV relativeFrom="paragraph">
              <wp:posOffset>4573905</wp:posOffset>
            </wp:positionV>
            <wp:extent cx="1983105" cy="1762125"/>
            <wp:effectExtent l="0" t="0" r="0" b="952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 wp14:anchorId="04C081C1" wp14:editId="3FB97AA6">
            <wp:simplePos x="0" y="0"/>
            <wp:positionH relativeFrom="column">
              <wp:posOffset>-561975</wp:posOffset>
            </wp:positionH>
            <wp:positionV relativeFrom="paragraph">
              <wp:posOffset>2443480</wp:posOffset>
            </wp:positionV>
            <wp:extent cx="1961515" cy="1732915"/>
            <wp:effectExtent l="0" t="0" r="635" b="635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1515" cy="1732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47E">
        <w:rPr>
          <w:rFonts w:ascii="Cambria" w:hAnsi="Cambr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2163072" behindDoc="0" locked="0" layoutInCell="1" allowOverlap="1" wp14:anchorId="28E7A514" wp14:editId="19BE9727">
                <wp:simplePos x="0" y="0"/>
                <wp:positionH relativeFrom="column">
                  <wp:posOffset>4352925</wp:posOffset>
                </wp:positionH>
                <wp:positionV relativeFrom="paragraph">
                  <wp:posOffset>2433320</wp:posOffset>
                </wp:positionV>
                <wp:extent cx="1600200" cy="647700"/>
                <wp:effectExtent l="0" t="0" r="0" b="0"/>
                <wp:wrapNone/>
                <wp:docPr id="200" name="Text Box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47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DED479" w14:textId="77777777" w:rsidR="009F1533" w:rsidRPr="004657CE" w:rsidRDefault="009F1533" w:rsidP="009F1533">
                            <w:pPr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 w:rsidRPr="004657CE">
                              <w:rPr>
                                <w:rFonts w:asciiTheme="majorHAnsi" w:hAnsiTheme="majorHAnsi"/>
                                <w:b/>
                                <w:i/>
                                <w:sz w:val="16"/>
                                <w:szCs w:val="16"/>
                              </w:rPr>
                              <w:t>Graph of Inver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E7A514" id="Text Box 200" o:spid="_x0000_s1104" type="#_x0000_t202" style="position:absolute;left:0;text-align:left;margin-left:342.75pt;margin-top:191.6pt;width:126pt;height:51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" filled="f" stroked="f" strokeweight=".5pt">
                <v:textbox>
                  <w:txbxContent>
                    <w:p w14:paraId="17DED479" w14:textId="77777777" w:rsidR="009F1533" w:rsidRPr="004657CE" w:rsidRDefault="009F1533" w:rsidP="009F1533">
                      <w:pPr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</w:pPr>
                      <w:r w:rsidRPr="004657CE">
                        <w:rPr>
                          <w:rFonts w:asciiTheme="majorHAnsi" w:hAnsiTheme="majorHAnsi"/>
                          <w:b/>
                          <w:i/>
                          <w:sz w:val="16"/>
                          <w:szCs w:val="16"/>
                        </w:rPr>
                        <w:t>Graph of Inverse</w:t>
                      </w:r>
                    </w:p>
                  </w:txbxContent>
                </v:textbox>
              </v:shape>
            </w:pict>
          </mc:Fallback>
        </mc:AlternateContent>
      </w:r>
      <w:r w:rsidRPr="004657CE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533312" behindDoc="1" locked="0" layoutInCell="1" allowOverlap="1" wp14:anchorId="7E83B5E7" wp14:editId="55903E9B">
            <wp:simplePos x="0" y="0"/>
            <wp:positionH relativeFrom="column">
              <wp:posOffset>4352925</wp:posOffset>
            </wp:positionH>
            <wp:positionV relativeFrom="paragraph">
              <wp:posOffset>2414905</wp:posOffset>
            </wp:positionV>
            <wp:extent cx="1983105" cy="1762125"/>
            <wp:effectExtent l="0" t="0" r="0" b="9525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322">
        <w:rPr>
          <w:rFonts w:asciiTheme="majorHAnsi" w:hAnsiTheme="majorHAnsi"/>
          <w:noProof/>
        </w:rPr>
        <w:drawing>
          <wp:anchor distT="0" distB="0" distL="114300" distR="114300" simplePos="0" relativeHeight="251498496" behindDoc="1" locked="0" layoutInCell="1" allowOverlap="1" wp14:anchorId="2344D890" wp14:editId="044E93FF">
            <wp:simplePos x="0" y="0"/>
            <wp:positionH relativeFrom="column">
              <wp:posOffset>4352925</wp:posOffset>
            </wp:positionH>
            <wp:positionV relativeFrom="paragraph">
              <wp:posOffset>151765</wp:posOffset>
            </wp:positionV>
            <wp:extent cx="1983105" cy="1762125"/>
            <wp:effectExtent l="0" t="0" r="0" b="9525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072" behindDoc="1" locked="0" layoutInCell="1" allowOverlap="1" wp14:anchorId="0DB9EAD1" wp14:editId="708F60FB">
            <wp:simplePos x="0" y="0"/>
            <wp:positionH relativeFrom="column">
              <wp:posOffset>-563435</wp:posOffset>
            </wp:positionH>
            <wp:positionV relativeFrom="paragraph">
              <wp:posOffset>24765</wp:posOffset>
            </wp:positionV>
            <wp:extent cx="1971040" cy="1761490"/>
            <wp:effectExtent l="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040" cy="176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1533" w:rsidRPr="006D1322">
        <w:rPr>
          <w:rFonts w:asciiTheme="majorHAnsi" w:hAnsiTheme="majorHAnsi"/>
        </w:rPr>
        <w:t xml:space="preserve"> </w:t>
      </w:r>
    </w:p>
    <w:p w14:paraId="78C4ED47" w14:textId="28E9DA56" w:rsidR="009F1533" w:rsidRDefault="009F1533" w:rsidP="009F1533">
      <w:pPr>
        <w:pStyle w:val="ListParagraph"/>
        <w:numPr>
          <w:ilvl w:val="0"/>
          <w:numId w:val="49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</w:p>
    <w:p w14:paraId="35CFB355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7C1F8523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604397EF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1C288E5C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5AEA0D6D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6011FCAA" w14:textId="77777777" w:rsidR="009F1533" w:rsidRPr="006D1322" w:rsidRDefault="009F1533" w:rsidP="009F1533">
      <w:pPr>
        <w:pStyle w:val="ListParagraph"/>
        <w:spacing w:line="360" w:lineRule="auto"/>
        <w:ind w:left="-630"/>
        <w:rPr>
          <w:rFonts w:ascii="Cambria" w:hAnsi="Cambria"/>
        </w:rPr>
      </w:pPr>
    </w:p>
    <w:p w14:paraId="2D16FF71" w14:textId="77777777" w:rsidR="009F1533" w:rsidRPr="006D1322" w:rsidRDefault="009F1533" w:rsidP="009F1533">
      <w:pPr>
        <w:pStyle w:val="ListParagraph"/>
        <w:ind w:left="-630"/>
        <w:rPr>
          <w:rFonts w:ascii="Cambria" w:hAnsi="Cambria"/>
        </w:rPr>
      </w:pPr>
      <w:r w:rsidRPr="006D1322"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468800" behindDoc="0" locked="0" layoutInCell="1" allowOverlap="1" wp14:anchorId="57AFEA3B" wp14:editId="33666BAC">
                <wp:simplePos x="0" y="0"/>
                <wp:positionH relativeFrom="column">
                  <wp:posOffset>4235260</wp:posOffset>
                </wp:positionH>
                <wp:positionV relativeFrom="paragraph">
                  <wp:posOffset>32385</wp:posOffset>
                </wp:positionV>
                <wp:extent cx="2149434" cy="504825"/>
                <wp:effectExtent l="0" t="0" r="0" b="0"/>
                <wp:wrapNone/>
                <wp:docPr id="309" name="Group 3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9434" cy="504825"/>
                          <a:chOff x="0" y="0"/>
                          <a:chExt cx="1790700" cy="504825"/>
                        </a:xfrm>
                      </wpg:grpSpPr>
                      <wps:wsp>
                        <wps:cNvPr id="310" name="Rounded Rectangle 310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1" name="Group 311"/>
                        <wpg:cNvGrpSpPr/>
                        <wpg:grpSpPr>
                          <a:xfrm>
                            <a:off x="0" y="0"/>
                            <a:ext cx="1790700" cy="504825"/>
                            <a:chOff x="0" y="0"/>
                            <a:chExt cx="1790700" cy="504825"/>
                          </a:xfrm>
                        </wpg:grpSpPr>
                        <wps:wsp>
                          <wps:cNvPr id="312" name="Text Box 312"/>
                          <wps:cNvSpPr txBox="1"/>
                          <wps:spPr>
                            <a:xfrm>
                              <a:off x="47625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CB0755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Text Box 313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E50433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AFEA3B" id="Group 309" o:spid="_x0000_s1105" style="position:absolute;left:0;text-align:left;margin-left:333.5pt;margin-top:2.55pt;width:169.25pt;height:39.75pt;z-index:251468800;mso-width-relative:margin;mso-height-relative:margin" coordsize="17907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">
                <v:roundrect id="Rounded Rectangle 310" o:spid="_x0000_s1106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" fillcolor="white [3212]" strokecolor="black [3213]" strokeweight="1.5pt">
                  <v:shadow on="t" color="black" opacity="26214f" origin="-.5,-.5" offset=".74836mm,.74836mm"/>
                </v:roundrect>
                <v:group id="Group 311" o:spid="_x0000_s1107" style="position:absolute;width:17907;height:5048" coordsize="17907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v:shape id="Text Box 312" o:spid="_x0000_s1108" type="#_x0000_t202" style="position:absolute;left:476;width:17431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8nT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eB5msLfmXgE5PIXAAD//wMAUEsBAi0AFAAGAAgAAAAhANvh9svuAAAAhQEAABMAAAAAAAAA&#10;AAAAAAAAAAAAAFtDb250ZW50X1R5cGVzXS54bWxQSwECLQAUAAYACAAAACEAWvQsW78AAAAVAQAA&#10;CwAAAAAAAAAAAAAAAAAfAQAAX3JlbHMvLnJlbHNQSwECLQAUAAYACAAAACEA3hfJ08YAAADcAAAA&#10;DwAAAAAAAAAAAAAAAAAHAgAAZHJzL2Rvd25yZXYueG1sUEsFBgAAAAADAAMAtwAAAPoCAAAAAA==&#10;" filled="f" stroked="f" strokeweight=".5pt">
                    <v:textbox>
                      <w:txbxContent>
                        <w:p w14:paraId="20CB0755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313" o:spid="_x0000_s1109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2xI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wDK8z4QjI2R8AAAD//wMAUEsBAi0AFAAGAAgAAAAhANvh9svuAAAAhQEAABMAAAAAAAAA&#10;AAAAAAAAAAAAAFtDb250ZW50X1R5cGVzXS54bWxQSwECLQAUAAYACAAAACEAWvQsW78AAAAVAQAA&#10;CwAAAAAAAAAAAAAAAAAfAQAAX3JlbHMvLnJlbHNQSwECLQAUAAYACAAAACEAsVtsSMYAAADcAAAA&#10;DwAAAAAAAAAAAAAAAAAHAgAAZHJzL2Rvd25yZXYueG1sUEsFBgAAAAADAAMAtwAAAPoCAAAAAA==&#10;" filled="f" stroked="f" strokeweight=".5pt">
                    <v:textbox>
                      <w:txbxContent>
                        <w:p w14:paraId="27E50433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66526B4A" w14:textId="77777777" w:rsidR="009F1533" w:rsidRDefault="009F1533" w:rsidP="009F1533">
      <w:pPr>
        <w:pStyle w:val="ListParagraph"/>
        <w:ind w:left="-630"/>
        <w:rPr>
          <w:rFonts w:ascii="Cambria" w:hAnsi="Cambria"/>
          <w:sz w:val="22"/>
          <w:szCs w:val="22"/>
        </w:rPr>
      </w:pPr>
    </w:p>
    <w:p w14:paraId="02EADC8A" w14:textId="0E54A1CC" w:rsidR="009F1533" w:rsidRPr="00100379" w:rsidRDefault="009F1533" w:rsidP="009F1533">
      <w:pPr>
        <w:pStyle w:val="ListParagraph"/>
        <w:ind w:left="-63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538432" behindDoc="0" locked="0" layoutInCell="1" allowOverlap="1" wp14:anchorId="7C52913E" wp14:editId="1A1621FD">
                <wp:simplePos x="0" y="0"/>
                <wp:positionH relativeFrom="column">
                  <wp:posOffset>-509270</wp:posOffset>
                </wp:positionH>
                <wp:positionV relativeFrom="paragraph">
                  <wp:posOffset>139510</wp:posOffset>
                </wp:positionV>
                <wp:extent cx="6934200" cy="0"/>
                <wp:effectExtent l="0" t="0" r="0" b="0"/>
                <wp:wrapNone/>
                <wp:docPr id="314" name="Straight Connector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ED4839F" id="Straight Connector 314" o:spid="_x0000_s1026" style="position:absolute;z-index:251538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40.1pt,11pt" to="505.9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" strokecolor="black [3040]" strokeweight="1.5pt"/>
            </w:pict>
          </mc:Fallback>
        </mc:AlternateContent>
      </w:r>
    </w:p>
    <w:p w14:paraId="071B47C5" w14:textId="4AADF81B" w:rsidR="009F1533" w:rsidRDefault="009F1533" w:rsidP="009F1533">
      <w:pPr>
        <w:pStyle w:val="ListParagraph"/>
        <w:numPr>
          <w:ilvl w:val="0"/>
          <w:numId w:val="49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</w:p>
    <w:p w14:paraId="3C9CF56F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6C807BE1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181D4C1E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36FDEB99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4644181C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3D5DC79C" w14:textId="77777777" w:rsidR="009F1533" w:rsidRPr="006D1322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16"/>
          <w:szCs w:val="16"/>
        </w:rPr>
      </w:pPr>
    </w:p>
    <w:p w14:paraId="51BF728E" w14:textId="77777777" w:rsidR="009F1533" w:rsidRPr="006D1322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16"/>
          <w:szCs w:val="16"/>
        </w:rPr>
      </w:pPr>
      <w:r w:rsidRPr="006D1322">
        <w:rPr>
          <w:rFonts w:ascii="Cambria" w:hAnsi="Cambria"/>
          <w:noProof/>
          <w:sz w:val="16"/>
          <w:szCs w:val="16"/>
        </w:rPr>
        <mc:AlternateContent>
          <mc:Choice Requires="wpg">
            <w:drawing>
              <wp:anchor distT="0" distB="0" distL="114300" distR="114300" simplePos="0" relativeHeight="251503616" behindDoc="0" locked="0" layoutInCell="1" allowOverlap="1" wp14:anchorId="42DC4065" wp14:editId="2E9C3483">
                <wp:simplePos x="0" y="0"/>
                <wp:positionH relativeFrom="column">
                  <wp:posOffset>4260273</wp:posOffset>
                </wp:positionH>
                <wp:positionV relativeFrom="paragraph">
                  <wp:posOffset>59706</wp:posOffset>
                </wp:positionV>
                <wp:extent cx="2137294" cy="504825"/>
                <wp:effectExtent l="0" t="0" r="0" b="0"/>
                <wp:wrapNone/>
                <wp:docPr id="315" name="Group 3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7294" cy="504825"/>
                          <a:chOff x="0" y="0"/>
                          <a:chExt cx="1781175" cy="504825"/>
                        </a:xfrm>
                      </wpg:grpSpPr>
                      <wps:wsp>
                        <wps:cNvPr id="316" name="Rounded Rectangle 316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7" name="Group 317"/>
                        <wpg:cNvGrpSpPr/>
                        <wpg:grpSpPr>
                          <a:xfrm>
                            <a:off x="0" y="0"/>
                            <a:ext cx="1781175" cy="504825"/>
                            <a:chOff x="0" y="0"/>
                            <a:chExt cx="1781175" cy="504825"/>
                          </a:xfrm>
                        </wpg:grpSpPr>
                        <wps:wsp>
                          <wps:cNvPr id="318" name="Text Box 318"/>
                          <wps:cNvSpPr txBox="1"/>
                          <wps:spPr>
                            <a:xfrm>
                              <a:off x="38100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89E56C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Text Box 319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33344D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2DC4065" id="Group 315" o:spid="_x0000_s1110" style="position:absolute;left:0;text-align:left;margin-left:335.45pt;margin-top:4.7pt;width:168.3pt;height:39.75pt;z-index:251503616;mso-width-relative:margin" coordsize="17811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">
                <v:roundrect id="Rounded Rectangle 316" o:spid="_x0000_s1111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" fillcolor="white [3212]" strokecolor="black [3213]" strokeweight="1.5pt">
                  <v:shadow on="t" color="black" opacity="26214f" origin="-.5,-.5" offset=".74836mm,.74836mm"/>
                </v:roundrect>
                <v:group id="Group 317" o:spid="_x0000_s1112" style="position:absolute;width:17811;height:5048" coordsize="17811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PoU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GavMLtTDgCcnkFAAD//wMAUEsBAi0AFAAGAAgAAAAhANvh9svuAAAAhQEAABMAAAAAAAAA&#10;AAAAAAAAAAAAAFtDb250ZW50X1R5cGVzXS54bWxQSwECLQAUAAYACAAAACEAWvQsW78AAAAVAQAA&#10;CwAAAAAAAAAAAAAAAAAfAQAAX3JlbHMvLnJlbHNQSwECLQAUAAYACAAAACEA7DD6FMYAAADcAAAA&#10;DwAAAAAAAAAAAAAAAAAHAgAAZHJzL2Rvd25yZXYueG1sUEsFBgAAAAADAAMAtwAAAPoCAAAAAA==&#10;">
                  <v:shape id="Text Box 318" o:spid="_x0000_s1113" type="#_x0000_t202" style="position:absolute;left:381;width:17430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" filled="f" stroked="f" strokeweight=".5pt">
                    <v:textbox>
                      <w:txbxContent>
                        <w:p w14:paraId="5A89E56C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319" o:spid="_x0000_s1114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" filled="f" stroked="f" strokeweight=".5pt">
                    <v:textbox>
                      <w:txbxContent>
                        <w:p w14:paraId="7733344D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89A84FB" w14:textId="77777777" w:rsidR="009F1533" w:rsidRDefault="009F1533" w:rsidP="009F1533">
      <w:pPr>
        <w:pStyle w:val="ListParagraph"/>
        <w:ind w:left="-630"/>
        <w:rPr>
          <w:rFonts w:ascii="Cambria" w:hAnsi="Cambria"/>
          <w:sz w:val="22"/>
          <w:szCs w:val="22"/>
        </w:rPr>
      </w:pPr>
    </w:p>
    <w:p w14:paraId="1AEC7165" w14:textId="53D569B9" w:rsidR="009F1533" w:rsidRPr="00100379" w:rsidRDefault="009F1533" w:rsidP="009F1533">
      <w:pPr>
        <w:pStyle w:val="ListParagraph"/>
        <w:ind w:left="-63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 wp14:anchorId="75A5A1CA" wp14:editId="71DFAA3F">
                <wp:simplePos x="0" y="0"/>
                <wp:positionH relativeFrom="column">
                  <wp:posOffset>-509270</wp:posOffset>
                </wp:positionH>
                <wp:positionV relativeFrom="paragraph">
                  <wp:posOffset>139510</wp:posOffset>
                </wp:positionV>
                <wp:extent cx="6934200" cy="0"/>
                <wp:effectExtent l="0" t="0" r="0" b="0"/>
                <wp:wrapNone/>
                <wp:docPr id="103" name="Straight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E7CE1AE" id="Straight Connector 103" o:spid="_x0000_s1026" style="position:absolute;z-index:251578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40.1pt,11pt" to="505.9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" strokecolor="black [3040]" strokeweight="1.5pt"/>
            </w:pict>
          </mc:Fallback>
        </mc:AlternateContent>
      </w:r>
    </w:p>
    <w:p w14:paraId="7BC6EBDB" w14:textId="7E3D80FB" w:rsidR="009F1533" w:rsidRDefault="009F1533" w:rsidP="009F1533">
      <w:pPr>
        <w:pStyle w:val="ListParagraph"/>
        <w:numPr>
          <w:ilvl w:val="0"/>
          <w:numId w:val="49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</w:p>
    <w:p w14:paraId="19532B4B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26B0A41B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61945AB3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13687C64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2A78C95E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76D1E819" w14:textId="77777777" w:rsidR="009F1533" w:rsidRPr="006D1322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16"/>
          <w:szCs w:val="16"/>
        </w:rPr>
      </w:pPr>
    </w:p>
    <w:p w14:paraId="6DC1F5D3" w14:textId="77777777" w:rsidR="009F1533" w:rsidRPr="006D1322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16"/>
          <w:szCs w:val="16"/>
        </w:rPr>
      </w:pPr>
      <w:r w:rsidRPr="006D1322">
        <w:rPr>
          <w:rFonts w:ascii="Cambria" w:hAnsi="Cambria"/>
          <w:noProof/>
          <w:sz w:val="16"/>
          <w:szCs w:val="16"/>
        </w:rPr>
        <mc:AlternateContent>
          <mc:Choice Requires="wpg">
            <w:drawing>
              <wp:anchor distT="0" distB="0" distL="114300" distR="114300" simplePos="0" relativeHeight="251543552" behindDoc="0" locked="0" layoutInCell="1" allowOverlap="1" wp14:anchorId="534F69C4" wp14:editId="7B385E8A">
                <wp:simplePos x="0" y="0"/>
                <wp:positionH relativeFrom="column">
                  <wp:posOffset>4295899</wp:posOffset>
                </wp:positionH>
                <wp:positionV relativeFrom="paragraph">
                  <wp:posOffset>62016</wp:posOffset>
                </wp:positionV>
                <wp:extent cx="2032313" cy="504825"/>
                <wp:effectExtent l="0" t="0" r="6350" b="0"/>
                <wp:wrapNone/>
                <wp:docPr id="104" name="Group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2313" cy="504825"/>
                          <a:chOff x="0" y="0"/>
                          <a:chExt cx="1781175" cy="504825"/>
                        </a:xfrm>
                      </wpg:grpSpPr>
                      <wps:wsp>
                        <wps:cNvPr id="105" name="Rounded Rectangle 105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7" name="Group 107"/>
                        <wpg:cNvGrpSpPr/>
                        <wpg:grpSpPr>
                          <a:xfrm>
                            <a:off x="0" y="0"/>
                            <a:ext cx="1781175" cy="504825"/>
                            <a:chOff x="0" y="0"/>
                            <a:chExt cx="1781175" cy="504825"/>
                          </a:xfrm>
                        </wpg:grpSpPr>
                        <wps:wsp>
                          <wps:cNvPr id="108" name="Text Box 108"/>
                          <wps:cNvSpPr txBox="1"/>
                          <wps:spPr>
                            <a:xfrm>
                              <a:off x="38100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EC5349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Text Box 109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343F63A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34F69C4" id="Group 104" o:spid="_x0000_s1115" style="position:absolute;left:0;text-align:left;margin-left:338.25pt;margin-top:4.9pt;width:160pt;height:39.75pt;z-index:251543552;mso-width-relative:margin" coordsize="17811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">
                <v:roundrect id="Rounded Rectangle 105" o:spid="_x0000_s1116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" fillcolor="white [3212]" strokecolor="black [3213]" strokeweight="1.5pt">
                  <v:shadow on="t" color="black" opacity="26214f" origin="-.5,-.5" offset=".74836mm,.74836mm"/>
                </v:roundrect>
                <v:group id="Group 107" o:spid="_x0000_s1117" style="position:absolute;width:17811;height:5048" coordsize="17811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<v:shape id="Text Box 108" o:spid="_x0000_s1118" type="#_x0000_t202" style="position:absolute;left:381;width:17430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<v:textbox>
                      <w:txbxContent>
                        <w:p w14:paraId="46EC5349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109" o:spid="_x0000_s1119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<v:textbox>
                      <w:txbxContent>
                        <w:p w14:paraId="7343F63A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5008B79" w14:textId="16446AB2" w:rsidR="009F1533" w:rsidRDefault="009F1533" w:rsidP="009F1533">
      <w:pPr>
        <w:pStyle w:val="ListParagraph"/>
        <w:ind w:left="-630"/>
        <w:rPr>
          <w:rFonts w:ascii="Cambria" w:hAnsi="Cambria"/>
          <w:sz w:val="22"/>
          <w:szCs w:val="22"/>
        </w:rPr>
      </w:pPr>
    </w:p>
    <w:p w14:paraId="40F3897B" w14:textId="59BDDFF7" w:rsidR="009F1533" w:rsidRPr="00100379" w:rsidRDefault="005115A0" w:rsidP="009F1533">
      <w:pPr>
        <w:pStyle w:val="ListParagraph"/>
        <w:ind w:left="-63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745D7939" wp14:editId="2189DFAA">
                <wp:simplePos x="0" y="0"/>
                <wp:positionH relativeFrom="column">
                  <wp:posOffset>-510540</wp:posOffset>
                </wp:positionH>
                <wp:positionV relativeFrom="paragraph">
                  <wp:posOffset>139510</wp:posOffset>
                </wp:positionV>
                <wp:extent cx="6934200" cy="0"/>
                <wp:effectExtent l="0" t="0" r="0" b="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42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D903EF3" id="Straight Connector 112" o:spid="_x0000_s1026" style="position:absolute;z-index:251621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40.2pt,11pt" to="505.8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" strokecolor="black [3040]" strokeweight="1.5pt"/>
            </w:pict>
          </mc:Fallback>
        </mc:AlternateContent>
      </w:r>
      <w:r w:rsidR="009F1533">
        <w:rPr>
          <w:noProof/>
        </w:rPr>
        <w:drawing>
          <wp:anchor distT="0" distB="0" distL="114300" distR="114300" simplePos="0" relativeHeight="251716608" behindDoc="1" locked="0" layoutInCell="1" allowOverlap="1" wp14:anchorId="1F9413D7" wp14:editId="7586D0EA">
            <wp:simplePos x="0" y="0"/>
            <wp:positionH relativeFrom="column">
              <wp:posOffset>-417385</wp:posOffset>
            </wp:positionH>
            <wp:positionV relativeFrom="paragraph">
              <wp:posOffset>149225</wp:posOffset>
            </wp:positionV>
            <wp:extent cx="1713865" cy="1818640"/>
            <wp:effectExtent l="0" t="0" r="635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865" cy="1818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EE1C6F" w14:textId="7762C652" w:rsidR="009F1533" w:rsidRDefault="009F1533" w:rsidP="009F1533">
      <w:pPr>
        <w:pStyle w:val="ListParagraph"/>
        <w:numPr>
          <w:ilvl w:val="0"/>
          <w:numId w:val="49"/>
        </w:numPr>
        <w:spacing w:line="360" w:lineRule="auto"/>
        <w:ind w:left="-630"/>
        <w:contextualSpacing/>
        <w:rPr>
          <w:rFonts w:ascii="Cambria" w:hAnsi="Cambria"/>
          <w:sz w:val="22"/>
          <w:szCs w:val="22"/>
        </w:rPr>
      </w:pPr>
    </w:p>
    <w:p w14:paraId="1EC5A59E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1F6F6954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10288792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7DE5AD86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6F3EE470" w14:textId="77777777" w:rsidR="009F1533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5ACE9924" w14:textId="77777777" w:rsidR="009F1533" w:rsidRPr="006D1322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16"/>
          <w:szCs w:val="16"/>
        </w:rPr>
      </w:pPr>
    </w:p>
    <w:p w14:paraId="42D5EF0B" w14:textId="77777777" w:rsidR="009F1533" w:rsidRPr="006D1322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16"/>
          <w:szCs w:val="16"/>
        </w:rPr>
      </w:pPr>
      <w:r w:rsidRPr="006D1322">
        <w:rPr>
          <w:rFonts w:ascii="Cambria" w:hAnsi="Cambria"/>
          <w:noProof/>
          <w:sz w:val="16"/>
          <w:szCs w:val="16"/>
        </w:rPr>
        <mc:AlternateContent>
          <mc:Choice Requires="wpg">
            <w:drawing>
              <wp:anchor distT="0" distB="0" distL="114300" distR="114300" simplePos="0" relativeHeight="251583488" behindDoc="0" locked="0" layoutInCell="1" allowOverlap="1" wp14:anchorId="4272538D" wp14:editId="213092D1">
                <wp:simplePos x="0" y="0"/>
                <wp:positionH relativeFrom="column">
                  <wp:posOffset>4248397</wp:posOffset>
                </wp:positionH>
                <wp:positionV relativeFrom="paragraph">
                  <wp:posOffset>64325</wp:posOffset>
                </wp:positionV>
                <wp:extent cx="2136965" cy="504825"/>
                <wp:effectExtent l="0" t="0" r="0" b="0"/>
                <wp:wrapNone/>
                <wp:docPr id="113" name="Group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6965" cy="504825"/>
                          <a:chOff x="0" y="0"/>
                          <a:chExt cx="1781175" cy="504825"/>
                        </a:xfrm>
                      </wpg:grpSpPr>
                      <wps:wsp>
                        <wps:cNvPr id="114" name="Rounded Rectangle 114"/>
                        <wps:cNvSpPr/>
                        <wps:spPr>
                          <a:xfrm>
                            <a:off x="171450" y="28575"/>
                            <a:ext cx="1495425" cy="333375"/>
                          </a:xfrm>
                          <a:prstGeom prst="round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5" name="Group 115"/>
                        <wpg:cNvGrpSpPr/>
                        <wpg:grpSpPr>
                          <a:xfrm>
                            <a:off x="0" y="0"/>
                            <a:ext cx="1781175" cy="504825"/>
                            <a:chOff x="0" y="0"/>
                            <a:chExt cx="1781175" cy="504825"/>
                          </a:xfrm>
                        </wpg:grpSpPr>
                        <wps:wsp>
                          <wps:cNvPr id="116" name="Text Box 116"/>
                          <wps:cNvSpPr txBox="1"/>
                          <wps:spPr>
                            <a:xfrm>
                              <a:off x="38100" y="0"/>
                              <a:ext cx="1743075" cy="5048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555572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</w:rPr>
                                  <w:t>Is the Inverse a Function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" name="Text Box 117"/>
                          <wps:cNvSpPr txBox="1"/>
                          <wps:spPr>
                            <a:xfrm>
                              <a:off x="0" y="142875"/>
                              <a:ext cx="17430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BBEBC0" w14:textId="77777777" w:rsidR="009F1533" w:rsidRPr="00100379" w:rsidRDefault="009F1533" w:rsidP="009F1533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100379">
                                  <w:rPr>
                                    <w:rFonts w:asciiTheme="minorHAnsi" w:hAnsiTheme="minorHAnsi"/>
                                    <w:b/>
                                    <w:sz w:val="22"/>
                                    <w:szCs w:val="22"/>
                                  </w:rPr>
                                  <w:t>YES           N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272538D" id="Group 113" o:spid="_x0000_s1120" style="position:absolute;left:0;text-align:left;margin-left:334.5pt;margin-top:5.05pt;width:168.25pt;height:39.75pt;z-index:251583488;mso-width-relative:margin" coordsize="17811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">
                <v:roundrect id="Rounded Rectangle 114" o:spid="_x0000_s1121" style="position:absolute;left:1714;top:285;width:14954;height:33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" fillcolor="white [3212]" strokecolor="black [3213]" strokeweight="1.5pt">
                  <v:shadow on="t" color="black" opacity="26214f" origin="-.5,-.5" offset=".74836mm,.74836mm"/>
                </v:roundrect>
                <v:group id="Group 115" o:spid="_x0000_s1122" style="position:absolute;width:17811;height:5048" coordsize="17811,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<v:shape id="Text Box 116" o:spid="_x0000_s1123" type="#_x0000_t202" style="position:absolute;left:381;width:17430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<v:textbox>
                      <w:txbxContent>
                        <w:p w14:paraId="62555572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</w:rPr>
                            <w:t>Is the Inverse a Function?</w:t>
                          </w:r>
                        </w:p>
                      </w:txbxContent>
                    </v:textbox>
                  </v:shape>
                  <v:shape id="Text Box 117" o:spid="_x0000_s1124" type="#_x0000_t202" style="position:absolute;top:1428;width:17430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  <v:textbox>
                      <w:txbxContent>
                        <w:p w14:paraId="7EBBEBC0" w14:textId="77777777" w:rsidR="009F1533" w:rsidRPr="00100379" w:rsidRDefault="009F1533" w:rsidP="009F1533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</w:pPr>
                          <w:r w:rsidRPr="00100379">
                            <w:rPr>
                              <w:rFonts w:asciiTheme="minorHAnsi" w:hAnsiTheme="minorHAnsi"/>
                              <w:b/>
                              <w:sz w:val="22"/>
                              <w:szCs w:val="22"/>
                            </w:rPr>
                            <w:t>YES           N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440413B" w14:textId="4B1BE765" w:rsidR="009F1533" w:rsidRPr="00F07195" w:rsidRDefault="009F1533" w:rsidP="009F1533">
      <w:pPr>
        <w:pStyle w:val="ListParagraph"/>
        <w:spacing w:line="360" w:lineRule="auto"/>
        <w:ind w:left="-630"/>
        <w:rPr>
          <w:rFonts w:ascii="Cambria" w:hAnsi="Cambria"/>
          <w:sz w:val="22"/>
          <w:szCs w:val="22"/>
        </w:rPr>
      </w:pPr>
    </w:p>
    <w:p w14:paraId="7D69BAB7" w14:textId="654414D7" w:rsidR="000B5E9F" w:rsidRPr="000B5E9F" w:rsidRDefault="005115A0" w:rsidP="009F1533">
      <w:pPr>
        <w:pStyle w:val="ListParagraph"/>
        <w:spacing w:line="360" w:lineRule="auto"/>
        <w:ind w:left="-630"/>
        <w:rPr>
          <w:rFonts w:ascii="Cambria" w:hAnsi="Cambr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FB3E880" wp14:editId="1DF4C4F2">
                <wp:simplePos x="0" y="0"/>
                <wp:positionH relativeFrom="column">
                  <wp:posOffset>1821435</wp:posOffset>
                </wp:positionH>
                <wp:positionV relativeFrom="paragraph">
                  <wp:posOffset>271327</wp:posOffset>
                </wp:positionV>
                <wp:extent cx="2156460" cy="285750"/>
                <wp:effectExtent l="0" t="0" r="0" b="0"/>
                <wp:wrapNone/>
                <wp:docPr id="126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500FD3" w14:textId="4AFCD373" w:rsidR="009F1533" w:rsidRPr="00546045" w:rsidRDefault="009F1533" w:rsidP="009F1533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-</w:t>
                            </w:r>
                            <w:proofErr w:type="gramStart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5  page</w:t>
                            </w:r>
                            <w:proofErr w:type="gramEnd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5115A0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6</w:t>
                            </w:r>
                          </w:p>
                          <w:p w14:paraId="3C7BDADC" w14:textId="77777777" w:rsidR="009F1533" w:rsidRPr="00546045" w:rsidRDefault="009F1533" w:rsidP="009F1533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3E880" id="_x0000_s1125" type="#_x0000_t202" style="position:absolute;left:0;text-align:left;margin-left:143.4pt;margin-top:21.35pt;width:169.8pt;height:22.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" filled="f" stroked="f">
                <v:textbox>
                  <w:txbxContent>
                    <w:p w14:paraId="0A500FD3" w14:textId="4AFCD373" w:rsidR="009F1533" w:rsidRPr="00546045" w:rsidRDefault="009F1533" w:rsidP="009F1533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-</w:t>
                      </w:r>
                      <w:proofErr w:type="gramStart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5  page</w:t>
                      </w:r>
                      <w:proofErr w:type="gramEnd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 </w:t>
                      </w:r>
                      <w:r w:rsidR="005115A0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6</w:t>
                      </w:r>
                    </w:p>
                    <w:p w14:paraId="3C7BDADC" w14:textId="77777777" w:rsidR="009F1533" w:rsidRPr="00546045" w:rsidRDefault="009F1533" w:rsidP="009F1533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0B5E9F" w:rsidRPr="000B5E9F">
      <w:type w:val="continuous"/>
      <w:pgSz w:w="12240" w:h="15840"/>
      <w:pgMar w:top="540" w:right="1800" w:bottom="45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5F71C7" w14:textId="77777777" w:rsidR="00FA08C6" w:rsidRDefault="00FA08C6">
      <w:r>
        <w:separator/>
      </w:r>
    </w:p>
  </w:endnote>
  <w:endnote w:type="continuationSeparator" w:id="0">
    <w:p w14:paraId="7E604B91" w14:textId="77777777" w:rsidR="00FA08C6" w:rsidRDefault="00FA08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A39CC8" w14:textId="77777777" w:rsidR="00FA08C6" w:rsidRDefault="00FA08C6">
      <w:r>
        <w:separator/>
      </w:r>
    </w:p>
  </w:footnote>
  <w:footnote w:type="continuationSeparator" w:id="0">
    <w:p w14:paraId="1DAF31F9" w14:textId="77777777" w:rsidR="00FA08C6" w:rsidRDefault="00FA08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F112C"/>
    <w:multiLevelType w:val="hybridMultilevel"/>
    <w:tmpl w:val="DFB2393A"/>
    <w:lvl w:ilvl="0" w:tplc="00F88FB0">
      <w:start w:val="3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0658054D"/>
    <w:multiLevelType w:val="hybridMultilevel"/>
    <w:tmpl w:val="BB28983A"/>
    <w:lvl w:ilvl="0" w:tplc="689A4BF4">
      <w:start w:val="1"/>
      <w:numFmt w:val="decimal"/>
      <w:lvlText w:val="_____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96DC0F16">
      <w:start w:val="11"/>
      <w:numFmt w:val="decimal"/>
      <w:lvlText w:val="%2."/>
      <w:lvlJc w:val="left"/>
      <w:pPr>
        <w:ind w:left="180" w:hanging="360"/>
      </w:pPr>
      <w:rPr>
        <w:rFonts w:hint="default"/>
      </w:rPr>
    </w:lvl>
    <w:lvl w:ilvl="2" w:tplc="36EEA4E2">
      <w:start w:val="1"/>
      <w:numFmt w:val="upperLetter"/>
      <w:lvlText w:val="%3."/>
      <w:lvlJc w:val="right"/>
      <w:pPr>
        <w:tabs>
          <w:tab w:val="num" w:pos="900"/>
        </w:tabs>
        <w:ind w:left="900" w:hanging="180"/>
      </w:pPr>
      <w:rPr>
        <w:rFonts w:ascii="Arial" w:eastAsia="Times New Roman" w:hAnsi="Arial" w:cs="Arial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2" w15:restartNumberingAfterBreak="0">
    <w:nsid w:val="0AD54321"/>
    <w:multiLevelType w:val="hybridMultilevel"/>
    <w:tmpl w:val="992CC35A"/>
    <w:lvl w:ilvl="0" w:tplc="06A08130">
      <w:start w:val="1"/>
      <w:numFmt w:val="upperLetter"/>
      <w:lvlText w:val="%1."/>
      <w:lvlJc w:val="left"/>
      <w:pPr>
        <w:tabs>
          <w:tab w:val="num" w:pos="-450"/>
        </w:tabs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"/>
        </w:tabs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90"/>
        </w:tabs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0"/>
        </w:tabs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30"/>
        </w:tabs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0"/>
        </w:tabs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90"/>
        </w:tabs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0"/>
        </w:tabs>
        <w:ind w:left="5310" w:hanging="180"/>
      </w:pPr>
    </w:lvl>
  </w:abstractNum>
  <w:abstractNum w:abstractNumId="3" w15:restartNumberingAfterBreak="0">
    <w:nsid w:val="0B3C3B7A"/>
    <w:multiLevelType w:val="hybridMultilevel"/>
    <w:tmpl w:val="E8768004"/>
    <w:lvl w:ilvl="0" w:tplc="DE9496E2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4" w15:restartNumberingAfterBreak="0">
    <w:nsid w:val="0C5955F8"/>
    <w:multiLevelType w:val="hybridMultilevel"/>
    <w:tmpl w:val="43C40FCC"/>
    <w:lvl w:ilvl="0" w:tplc="915C0F02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5" w15:restartNumberingAfterBreak="0">
    <w:nsid w:val="12736B8B"/>
    <w:multiLevelType w:val="hybridMultilevel"/>
    <w:tmpl w:val="31BAF9C4"/>
    <w:lvl w:ilvl="0" w:tplc="CF8E2420">
      <w:start w:val="1"/>
      <w:numFmt w:val="upperLetter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6" w15:restartNumberingAfterBreak="0">
    <w:nsid w:val="129F06E0"/>
    <w:multiLevelType w:val="hybridMultilevel"/>
    <w:tmpl w:val="11C64E46"/>
    <w:lvl w:ilvl="0" w:tplc="E75C624E">
      <w:start w:val="37"/>
      <w:numFmt w:val="decimal"/>
      <w:lvlText w:val="%1."/>
      <w:lvlJc w:val="left"/>
      <w:pPr>
        <w:tabs>
          <w:tab w:val="num" w:pos="-465"/>
        </w:tabs>
        <w:ind w:left="-465" w:hanging="450"/>
      </w:pPr>
      <w:rPr>
        <w:rFonts w:hint="default"/>
      </w:rPr>
    </w:lvl>
    <w:lvl w:ilvl="1" w:tplc="6A943BFC">
      <w:start w:val="1"/>
      <w:numFmt w:val="upperLetter"/>
      <w:lvlText w:val="%2."/>
      <w:lvlJc w:val="left"/>
      <w:pPr>
        <w:tabs>
          <w:tab w:val="num" w:pos="165"/>
        </w:tabs>
        <w:ind w:left="16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5"/>
        </w:tabs>
        <w:ind w:left="16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25"/>
        </w:tabs>
        <w:ind w:left="23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65"/>
        </w:tabs>
        <w:ind w:left="37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85"/>
        </w:tabs>
        <w:ind w:left="44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5"/>
        </w:tabs>
        <w:ind w:left="5205" w:hanging="180"/>
      </w:pPr>
    </w:lvl>
  </w:abstractNum>
  <w:abstractNum w:abstractNumId="7" w15:restartNumberingAfterBreak="0">
    <w:nsid w:val="13165BF8"/>
    <w:multiLevelType w:val="hybridMultilevel"/>
    <w:tmpl w:val="DFD81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1D163B"/>
    <w:multiLevelType w:val="hybridMultilevel"/>
    <w:tmpl w:val="7ABCF396"/>
    <w:lvl w:ilvl="0" w:tplc="7988EECA">
      <w:start w:val="23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9" w15:restartNumberingAfterBreak="0">
    <w:nsid w:val="1FD30DD8"/>
    <w:multiLevelType w:val="hybridMultilevel"/>
    <w:tmpl w:val="7134356E"/>
    <w:lvl w:ilvl="0" w:tplc="4E0C7434">
      <w:start w:val="1"/>
      <w:numFmt w:val="decimal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0" w15:restartNumberingAfterBreak="0">
    <w:nsid w:val="218F1AC9"/>
    <w:multiLevelType w:val="hybridMultilevel"/>
    <w:tmpl w:val="7AE08796"/>
    <w:lvl w:ilvl="0" w:tplc="0409000F">
      <w:start w:val="1"/>
      <w:numFmt w:val="decimal"/>
      <w:lvlText w:val="%1."/>
      <w:lvlJc w:val="left"/>
      <w:pPr>
        <w:tabs>
          <w:tab w:val="num" w:pos="-195"/>
        </w:tabs>
        <w:ind w:left="-19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525"/>
        </w:tabs>
        <w:ind w:left="5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45"/>
        </w:tabs>
        <w:ind w:left="12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5"/>
        </w:tabs>
        <w:ind w:left="19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685"/>
        </w:tabs>
        <w:ind w:left="26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05"/>
        </w:tabs>
        <w:ind w:left="34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5"/>
        </w:tabs>
        <w:ind w:left="41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45"/>
        </w:tabs>
        <w:ind w:left="48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65"/>
        </w:tabs>
        <w:ind w:left="5565" w:hanging="180"/>
      </w:pPr>
    </w:lvl>
  </w:abstractNum>
  <w:abstractNum w:abstractNumId="11" w15:restartNumberingAfterBreak="0">
    <w:nsid w:val="22F552FA"/>
    <w:multiLevelType w:val="hybridMultilevel"/>
    <w:tmpl w:val="2D906C4E"/>
    <w:lvl w:ilvl="0" w:tplc="F550BAAE">
      <w:start w:val="1"/>
      <w:numFmt w:val="upperLetter"/>
      <w:lvlText w:val="%1."/>
      <w:lvlJc w:val="left"/>
      <w:pPr>
        <w:tabs>
          <w:tab w:val="num" w:pos="-495"/>
        </w:tabs>
        <w:ind w:left="-495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"/>
        </w:tabs>
        <w:ind w:left="1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5"/>
        </w:tabs>
        <w:ind w:left="16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25"/>
        </w:tabs>
        <w:ind w:left="23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65"/>
        </w:tabs>
        <w:ind w:left="37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85"/>
        </w:tabs>
        <w:ind w:left="44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5"/>
        </w:tabs>
        <w:ind w:left="5205" w:hanging="180"/>
      </w:pPr>
    </w:lvl>
  </w:abstractNum>
  <w:abstractNum w:abstractNumId="12" w15:restartNumberingAfterBreak="0">
    <w:nsid w:val="28E05BDA"/>
    <w:multiLevelType w:val="hybridMultilevel"/>
    <w:tmpl w:val="8398C1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0D6A21"/>
    <w:multiLevelType w:val="hybridMultilevel"/>
    <w:tmpl w:val="251CE490"/>
    <w:lvl w:ilvl="0" w:tplc="CA5CB6FA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14" w15:restartNumberingAfterBreak="0">
    <w:nsid w:val="2A27527F"/>
    <w:multiLevelType w:val="hybridMultilevel"/>
    <w:tmpl w:val="6AD263CC"/>
    <w:lvl w:ilvl="0" w:tplc="32CAD588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3006079E"/>
    <w:multiLevelType w:val="hybridMultilevel"/>
    <w:tmpl w:val="0E9E2586"/>
    <w:lvl w:ilvl="0" w:tplc="419419E0">
      <w:start w:val="1"/>
      <w:numFmt w:val="decimal"/>
      <w:lvlText w:val="%1."/>
      <w:lvlJc w:val="left"/>
      <w:pPr>
        <w:tabs>
          <w:tab w:val="num" w:pos="-450"/>
        </w:tabs>
        <w:ind w:left="-45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270"/>
        </w:tabs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90"/>
        </w:tabs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0"/>
        </w:tabs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30"/>
        </w:tabs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0"/>
        </w:tabs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90"/>
        </w:tabs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0"/>
        </w:tabs>
        <w:ind w:left="5310" w:hanging="180"/>
      </w:pPr>
    </w:lvl>
  </w:abstractNum>
  <w:abstractNum w:abstractNumId="16" w15:restartNumberingAfterBreak="0">
    <w:nsid w:val="30E7416E"/>
    <w:multiLevelType w:val="hybridMultilevel"/>
    <w:tmpl w:val="D0A4C4F8"/>
    <w:lvl w:ilvl="0" w:tplc="9E267DE2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17" w15:restartNumberingAfterBreak="0">
    <w:nsid w:val="357B6AFC"/>
    <w:multiLevelType w:val="hybridMultilevel"/>
    <w:tmpl w:val="BAC81ABE"/>
    <w:lvl w:ilvl="0" w:tplc="BF3E388C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18" w15:restartNumberingAfterBreak="0">
    <w:nsid w:val="36E76862"/>
    <w:multiLevelType w:val="hybridMultilevel"/>
    <w:tmpl w:val="4F24AE50"/>
    <w:lvl w:ilvl="0" w:tplc="D0A27508">
      <w:start w:val="1"/>
      <w:numFmt w:val="upperLetter"/>
      <w:lvlText w:val="%1."/>
      <w:lvlJc w:val="left"/>
      <w:pPr>
        <w:tabs>
          <w:tab w:val="num" w:pos="-480"/>
        </w:tabs>
        <w:ind w:left="-4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19" w15:restartNumberingAfterBreak="0">
    <w:nsid w:val="38E555BC"/>
    <w:multiLevelType w:val="hybridMultilevel"/>
    <w:tmpl w:val="3A80A88C"/>
    <w:lvl w:ilvl="0" w:tplc="557A86F4">
      <w:start w:val="42"/>
      <w:numFmt w:val="decimal"/>
      <w:lvlText w:val="%1."/>
      <w:lvlJc w:val="left"/>
      <w:pPr>
        <w:tabs>
          <w:tab w:val="num" w:pos="-345"/>
        </w:tabs>
        <w:ind w:left="-345" w:hanging="465"/>
      </w:pPr>
      <w:rPr>
        <w:rFonts w:hint="default"/>
      </w:rPr>
    </w:lvl>
    <w:lvl w:ilvl="1" w:tplc="885A7414">
      <w:start w:val="1"/>
      <w:numFmt w:val="upperLetter"/>
      <w:lvlText w:val="%2."/>
      <w:lvlJc w:val="left"/>
      <w:pPr>
        <w:tabs>
          <w:tab w:val="num" w:pos="270"/>
        </w:tabs>
        <w:ind w:left="27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990"/>
        </w:tabs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0"/>
        </w:tabs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30"/>
        </w:tabs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0"/>
        </w:tabs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90"/>
        </w:tabs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0"/>
        </w:tabs>
        <w:ind w:left="5310" w:hanging="180"/>
      </w:pPr>
    </w:lvl>
  </w:abstractNum>
  <w:abstractNum w:abstractNumId="20" w15:restartNumberingAfterBreak="0">
    <w:nsid w:val="3ACE3E9E"/>
    <w:multiLevelType w:val="hybridMultilevel"/>
    <w:tmpl w:val="0C0ECB38"/>
    <w:lvl w:ilvl="0" w:tplc="4D8A31BA">
      <w:start w:val="1"/>
      <w:numFmt w:val="lowerLetter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1" w15:restartNumberingAfterBreak="0">
    <w:nsid w:val="3FC17EE6"/>
    <w:multiLevelType w:val="hybridMultilevel"/>
    <w:tmpl w:val="6804E31A"/>
    <w:lvl w:ilvl="0" w:tplc="C9F68EBC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22" w15:restartNumberingAfterBreak="0">
    <w:nsid w:val="42F165E6"/>
    <w:multiLevelType w:val="hybridMultilevel"/>
    <w:tmpl w:val="D06C52E0"/>
    <w:lvl w:ilvl="0" w:tplc="3F9A6E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E794DB8E">
      <w:start w:val="1"/>
      <w:numFmt w:val="upp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430015C4"/>
    <w:multiLevelType w:val="hybridMultilevel"/>
    <w:tmpl w:val="25D49E84"/>
    <w:lvl w:ilvl="0" w:tplc="00F64276">
      <w:start w:val="3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4" w15:restartNumberingAfterBreak="0">
    <w:nsid w:val="493D74D2"/>
    <w:multiLevelType w:val="hybridMultilevel"/>
    <w:tmpl w:val="6706ED5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226FFA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9C37FBA"/>
    <w:multiLevelType w:val="hybridMultilevel"/>
    <w:tmpl w:val="B7442782"/>
    <w:lvl w:ilvl="0" w:tplc="3DD20072">
      <w:start w:val="5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6E3868"/>
    <w:multiLevelType w:val="hybridMultilevel"/>
    <w:tmpl w:val="64D00EC8"/>
    <w:lvl w:ilvl="0" w:tplc="67A22C6A">
      <w:start w:val="3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7" w15:restartNumberingAfterBreak="0">
    <w:nsid w:val="5374551F"/>
    <w:multiLevelType w:val="hybridMultilevel"/>
    <w:tmpl w:val="E7124BC4"/>
    <w:lvl w:ilvl="0" w:tplc="CBFC3F4E">
      <w:start w:val="3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54D53377"/>
    <w:multiLevelType w:val="hybridMultilevel"/>
    <w:tmpl w:val="6F5209E8"/>
    <w:lvl w:ilvl="0" w:tplc="1B70F29A">
      <w:start w:val="13"/>
      <w:numFmt w:val="decimal"/>
      <w:lvlText w:val="%1.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B1BC22F2">
      <w:start w:val="1"/>
      <w:numFmt w:val="upperLetter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9" w15:restartNumberingAfterBreak="0">
    <w:nsid w:val="56ED0A8F"/>
    <w:multiLevelType w:val="hybridMultilevel"/>
    <w:tmpl w:val="65701226"/>
    <w:lvl w:ilvl="0" w:tplc="7988EECA">
      <w:start w:val="17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A268E59E">
      <w:start w:val="1"/>
      <w:numFmt w:val="upperLetter"/>
      <w:lvlText w:val="%3."/>
      <w:lvlJc w:val="left"/>
      <w:pPr>
        <w:tabs>
          <w:tab w:val="num" w:pos="360"/>
        </w:tabs>
        <w:ind w:left="360" w:hanging="360"/>
      </w:pPr>
      <w:rPr>
        <w:rFonts w:ascii="Arial" w:eastAsia="Times New Roman" w:hAnsi="Arial" w:cs="Arial"/>
      </w:rPr>
    </w:lvl>
    <w:lvl w:ilvl="3" w:tplc="7988EECA">
      <w:start w:val="17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30" w15:restartNumberingAfterBreak="0">
    <w:nsid w:val="5789692B"/>
    <w:multiLevelType w:val="hybridMultilevel"/>
    <w:tmpl w:val="C08429E0"/>
    <w:lvl w:ilvl="0" w:tplc="A0E031B2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31" w15:restartNumberingAfterBreak="0">
    <w:nsid w:val="5DCB7F52"/>
    <w:multiLevelType w:val="hybridMultilevel"/>
    <w:tmpl w:val="F7D676CC"/>
    <w:lvl w:ilvl="0" w:tplc="1DFCCD7E">
      <w:start w:val="1"/>
      <w:numFmt w:val="upperLetter"/>
      <w:lvlText w:val="%1."/>
      <w:lvlJc w:val="left"/>
      <w:pPr>
        <w:tabs>
          <w:tab w:val="num" w:pos="-555"/>
        </w:tabs>
        <w:ind w:left="-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"/>
        </w:tabs>
        <w:ind w:left="1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5"/>
        </w:tabs>
        <w:ind w:left="16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25"/>
        </w:tabs>
        <w:ind w:left="23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65"/>
        </w:tabs>
        <w:ind w:left="37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85"/>
        </w:tabs>
        <w:ind w:left="44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5"/>
        </w:tabs>
        <w:ind w:left="5205" w:hanging="180"/>
      </w:pPr>
    </w:lvl>
  </w:abstractNum>
  <w:abstractNum w:abstractNumId="32" w15:restartNumberingAfterBreak="0">
    <w:nsid w:val="5E011F8E"/>
    <w:multiLevelType w:val="hybridMultilevel"/>
    <w:tmpl w:val="A19C8844"/>
    <w:lvl w:ilvl="0" w:tplc="6CBC0386">
      <w:start w:val="5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3" w15:restartNumberingAfterBreak="0">
    <w:nsid w:val="5EEE26AE"/>
    <w:multiLevelType w:val="hybridMultilevel"/>
    <w:tmpl w:val="B8729F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534C5A"/>
    <w:multiLevelType w:val="hybridMultilevel"/>
    <w:tmpl w:val="8AE61240"/>
    <w:lvl w:ilvl="0" w:tplc="8F483428">
      <w:start w:val="1"/>
      <w:numFmt w:val="decimal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6DC45C4C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35" w15:restartNumberingAfterBreak="0">
    <w:nsid w:val="621E709D"/>
    <w:multiLevelType w:val="hybridMultilevel"/>
    <w:tmpl w:val="6E1C9D18"/>
    <w:lvl w:ilvl="0" w:tplc="7988EECA">
      <w:start w:val="3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36" w15:restartNumberingAfterBreak="0">
    <w:nsid w:val="63B867BE"/>
    <w:multiLevelType w:val="hybridMultilevel"/>
    <w:tmpl w:val="F5BA6DA8"/>
    <w:lvl w:ilvl="0" w:tplc="FAC4E086">
      <w:start w:val="1"/>
      <w:numFmt w:val="decimal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37" w15:restartNumberingAfterBreak="0">
    <w:nsid w:val="64CF21D7"/>
    <w:multiLevelType w:val="hybridMultilevel"/>
    <w:tmpl w:val="B2F2829C"/>
    <w:lvl w:ilvl="0" w:tplc="959CF240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FA423ECC">
      <w:start w:val="2"/>
      <w:numFmt w:val="upperLetter"/>
      <w:lvlText w:val="%2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38" w15:restartNumberingAfterBreak="0">
    <w:nsid w:val="65B34761"/>
    <w:multiLevelType w:val="hybridMultilevel"/>
    <w:tmpl w:val="0A5CDFF8"/>
    <w:lvl w:ilvl="0" w:tplc="8FDEB696">
      <w:start w:val="3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9" w15:restartNumberingAfterBreak="0">
    <w:nsid w:val="6AC30408"/>
    <w:multiLevelType w:val="hybridMultilevel"/>
    <w:tmpl w:val="8346ADC0"/>
    <w:lvl w:ilvl="0" w:tplc="57664962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40" w15:restartNumberingAfterBreak="0">
    <w:nsid w:val="6B335C74"/>
    <w:multiLevelType w:val="hybridMultilevel"/>
    <w:tmpl w:val="ECA2C90C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DD713AD"/>
    <w:multiLevelType w:val="hybridMultilevel"/>
    <w:tmpl w:val="8AC2C216"/>
    <w:lvl w:ilvl="0" w:tplc="02A4C20A">
      <w:start w:val="2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0D30CC2"/>
    <w:multiLevelType w:val="hybridMultilevel"/>
    <w:tmpl w:val="B0E25C06"/>
    <w:lvl w:ilvl="0" w:tplc="04090013">
      <w:start w:val="1"/>
      <w:numFmt w:val="upperRoman"/>
      <w:lvlText w:val="%1."/>
      <w:lvlJc w:val="right"/>
      <w:pPr>
        <w:tabs>
          <w:tab w:val="num" w:pos="90"/>
        </w:tabs>
        <w:ind w:left="90" w:hanging="180"/>
      </w:pPr>
    </w:lvl>
    <w:lvl w:ilvl="1" w:tplc="7A6ADB40">
      <w:start w:val="48"/>
      <w:numFmt w:val="decimal"/>
      <w:lvlText w:val="%2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2" w:tplc="B650AA74">
      <w:start w:val="1"/>
      <w:numFmt w:val="upperLetter"/>
      <w:lvlText w:val="%3.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70"/>
        </w:tabs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90"/>
        </w:tabs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410"/>
        </w:tabs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30"/>
        </w:tabs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50"/>
        </w:tabs>
        <w:ind w:left="5850" w:hanging="180"/>
      </w:pPr>
    </w:lvl>
  </w:abstractNum>
  <w:abstractNum w:abstractNumId="43" w15:restartNumberingAfterBreak="0">
    <w:nsid w:val="73F83640"/>
    <w:multiLevelType w:val="hybridMultilevel"/>
    <w:tmpl w:val="163C5C5C"/>
    <w:lvl w:ilvl="0" w:tplc="4E0C7434">
      <w:start w:val="1"/>
      <w:numFmt w:val="decimal"/>
      <w:lvlText w:val="%1."/>
      <w:lvlJc w:val="left"/>
      <w:pPr>
        <w:ind w:left="-1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40" w:hanging="360"/>
      </w:pPr>
    </w:lvl>
    <w:lvl w:ilvl="2" w:tplc="0409001B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44" w15:restartNumberingAfterBreak="0">
    <w:nsid w:val="753A0328"/>
    <w:multiLevelType w:val="hybridMultilevel"/>
    <w:tmpl w:val="6FF47506"/>
    <w:lvl w:ilvl="0" w:tplc="641058C2">
      <w:start w:val="1"/>
      <w:numFmt w:val="upperLetter"/>
      <w:lvlText w:val="%1."/>
      <w:lvlJc w:val="left"/>
      <w:pPr>
        <w:tabs>
          <w:tab w:val="num" w:pos="-450"/>
        </w:tabs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"/>
        </w:tabs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90"/>
        </w:tabs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0"/>
        </w:tabs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30"/>
        </w:tabs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0"/>
        </w:tabs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90"/>
        </w:tabs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0"/>
        </w:tabs>
        <w:ind w:left="5310" w:hanging="180"/>
      </w:pPr>
    </w:lvl>
  </w:abstractNum>
  <w:abstractNum w:abstractNumId="45" w15:restartNumberingAfterBreak="0">
    <w:nsid w:val="78E36FCE"/>
    <w:multiLevelType w:val="hybridMultilevel"/>
    <w:tmpl w:val="5E8EEB16"/>
    <w:lvl w:ilvl="0" w:tplc="9BEAE5CC">
      <w:start w:val="1"/>
      <w:numFmt w:val="upperLetter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46" w15:restartNumberingAfterBreak="0">
    <w:nsid w:val="79F573F3"/>
    <w:multiLevelType w:val="hybridMultilevel"/>
    <w:tmpl w:val="5A246FA0"/>
    <w:lvl w:ilvl="0" w:tplc="24A64FEA">
      <w:start w:val="1"/>
      <w:numFmt w:val="upperLetter"/>
      <w:lvlText w:val="%1."/>
      <w:lvlJc w:val="left"/>
      <w:pPr>
        <w:tabs>
          <w:tab w:val="num" w:pos="-480"/>
        </w:tabs>
        <w:ind w:left="-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"/>
        </w:tabs>
        <w:ind w:left="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00"/>
        </w:tabs>
        <w:ind w:left="2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60"/>
        </w:tabs>
        <w:ind w:left="4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80"/>
        </w:tabs>
        <w:ind w:left="5280" w:hanging="180"/>
      </w:pPr>
    </w:lvl>
  </w:abstractNum>
  <w:abstractNum w:abstractNumId="47" w15:restartNumberingAfterBreak="0">
    <w:nsid w:val="7E8179DD"/>
    <w:multiLevelType w:val="hybridMultilevel"/>
    <w:tmpl w:val="F12E12D2"/>
    <w:lvl w:ilvl="0" w:tplc="F940D11C">
      <w:start w:val="3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6BB6BB2A">
      <w:start w:val="41"/>
      <w:numFmt w:val="decimal"/>
      <w:lvlText w:val="%2."/>
      <w:lvlJc w:val="left"/>
      <w:pPr>
        <w:tabs>
          <w:tab w:val="num" w:pos="1800"/>
        </w:tabs>
        <w:ind w:left="1800" w:hanging="720"/>
      </w:pPr>
      <w:rPr>
        <w:rFonts w:ascii="Arial" w:hAnsi="Arial" w:cs="Arial" w:hint="default"/>
        <w:b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7EC364FD"/>
    <w:multiLevelType w:val="hybridMultilevel"/>
    <w:tmpl w:val="DA466FFE"/>
    <w:lvl w:ilvl="0" w:tplc="DCE2744A">
      <w:start w:val="1"/>
      <w:numFmt w:val="decimal"/>
      <w:lvlText w:val="%1."/>
      <w:lvlJc w:val="left"/>
      <w:pPr>
        <w:ind w:left="-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num w:numId="1" w16cid:durableId="1641617184">
    <w:abstractNumId w:val="22"/>
  </w:num>
  <w:num w:numId="2" w16cid:durableId="1188954596">
    <w:abstractNumId w:val="29"/>
  </w:num>
  <w:num w:numId="3" w16cid:durableId="1388913938">
    <w:abstractNumId w:val="13"/>
  </w:num>
  <w:num w:numId="4" w16cid:durableId="1478499198">
    <w:abstractNumId w:val="30"/>
  </w:num>
  <w:num w:numId="5" w16cid:durableId="491717681">
    <w:abstractNumId w:val="45"/>
  </w:num>
  <w:num w:numId="6" w16cid:durableId="809593993">
    <w:abstractNumId w:val="21"/>
  </w:num>
  <w:num w:numId="7" w16cid:durableId="1272739184">
    <w:abstractNumId w:val="39"/>
  </w:num>
  <w:num w:numId="8" w16cid:durableId="703529098">
    <w:abstractNumId w:val="16"/>
  </w:num>
  <w:num w:numId="9" w16cid:durableId="1769737047">
    <w:abstractNumId w:val="44"/>
  </w:num>
  <w:num w:numId="10" w16cid:durableId="1720322052">
    <w:abstractNumId w:val="18"/>
  </w:num>
  <w:num w:numId="11" w16cid:durableId="611017379">
    <w:abstractNumId w:val="2"/>
  </w:num>
  <w:num w:numId="12" w16cid:durableId="131606328">
    <w:abstractNumId w:val="3"/>
  </w:num>
  <w:num w:numId="13" w16cid:durableId="769592307">
    <w:abstractNumId w:val="46"/>
  </w:num>
  <w:num w:numId="14" w16cid:durableId="1905753176">
    <w:abstractNumId w:val="17"/>
  </w:num>
  <w:num w:numId="15" w16cid:durableId="1904245335">
    <w:abstractNumId w:val="4"/>
  </w:num>
  <w:num w:numId="16" w16cid:durableId="1329557879">
    <w:abstractNumId w:val="37"/>
  </w:num>
  <w:num w:numId="17" w16cid:durableId="1821531120">
    <w:abstractNumId w:val="41"/>
  </w:num>
  <w:num w:numId="18" w16cid:durableId="1625431092">
    <w:abstractNumId w:val="47"/>
  </w:num>
  <w:num w:numId="19" w16cid:durableId="885213596">
    <w:abstractNumId w:val="42"/>
  </w:num>
  <w:num w:numId="20" w16cid:durableId="1005788490">
    <w:abstractNumId w:val="19"/>
  </w:num>
  <w:num w:numId="21" w16cid:durableId="1039939762">
    <w:abstractNumId w:val="24"/>
  </w:num>
  <w:num w:numId="22" w16cid:durableId="2105687000">
    <w:abstractNumId w:val="35"/>
  </w:num>
  <w:num w:numId="23" w16cid:durableId="1125930179">
    <w:abstractNumId w:val="1"/>
  </w:num>
  <w:num w:numId="24" w16cid:durableId="487064596">
    <w:abstractNumId w:val="6"/>
  </w:num>
  <w:num w:numId="25" w16cid:durableId="656807603">
    <w:abstractNumId w:val="11"/>
  </w:num>
  <w:num w:numId="26" w16cid:durableId="1749380592">
    <w:abstractNumId w:val="31"/>
  </w:num>
  <w:num w:numId="27" w16cid:durableId="1361852822">
    <w:abstractNumId w:val="28"/>
  </w:num>
  <w:num w:numId="28" w16cid:durableId="1368065395">
    <w:abstractNumId w:val="10"/>
  </w:num>
  <w:num w:numId="29" w16cid:durableId="1907062596">
    <w:abstractNumId w:val="8"/>
  </w:num>
  <w:num w:numId="30" w16cid:durableId="1883324211">
    <w:abstractNumId w:val="40"/>
  </w:num>
  <w:num w:numId="31" w16cid:durableId="394082638">
    <w:abstractNumId w:val="26"/>
  </w:num>
  <w:num w:numId="32" w16cid:durableId="1187135024">
    <w:abstractNumId w:val="34"/>
  </w:num>
  <w:num w:numId="33" w16cid:durableId="1888636774">
    <w:abstractNumId w:val="15"/>
  </w:num>
  <w:num w:numId="34" w16cid:durableId="981159345">
    <w:abstractNumId w:val="48"/>
  </w:num>
  <w:num w:numId="35" w16cid:durableId="1673413126">
    <w:abstractNumId w:val="5"/>
  </w:num>
  <w:num w:numId="36" w16cid:durableId="884877188">
    <w:abstractNumId w:val="36"/>
  </w:num>
  <w:num w:numId="37" w16cid:durableId="1957176783">
    <w:abstractNumId w:val="7"/>
  </w:num>
  <w:num w:numId="38" w16cid:durableId="1392729061">
    <w:abstractNumId w:val="43"/>
  </w:num>
  <w:num w:numId="39" w16cid:durableId="1967810256">
    <w:abstractNumId w:val="9"/>
  </w:num>
  <w:num w:numId="40" w16cid:durableId="1237860308">
    <w:abstractNumId w:val="20"/>
  </w:num>
  <w:num w:numId="41" w16cid:durableId="787044769">
    <w:abstractNumId w:val="38"/>
  </w:num>
  <w:num w:numId="42" w16cid:durableId="469788731">
    <w:abstractNumId w:val="23"/>
  </w:num>
  <w:num w:numId="43" w16cid:durableId="231278590">
    <w:abstractNumId w:val="27"/>
  </w:num>
  <w:num w:numId="44" w16cid:durableId="409012006">
    <w:abstractNumId w:val="25"/>
  </w:num>
  <w:num w:numId="45" w16cid:durableId="322395355">
    <w:abstractNumId w:val="0"/>
  </w:num>
  <w:num w:numId="46" w16cid:durableId="424227494">
    <w:abstractNumId w:val="32"/>
  </w:num>
  <w:num w:numId="47" w16cid:durableId="1837453248">
    <w:abstractNumId w:val="14"/>
  </w:num>
  <w:num w:numId="48" w16cid:durableId="906304945">
    <w:abstractNumId w:val="12"/>
  </w:num>
  <w:num w:numId="49" w16cid:durableId="863131870">
    <w:abstractNumId w:val="3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29"/>
  <w:drawingGridVerticalSpacing w:val="29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5DE5"/>
    <w:rsid w:val="000016E0"/>
    <w:rsid w:val="00006C7E"/>
    <w:rsid w:val="00010BF4"/>
    <w:rsid w:val="0001500C"/>
    <w:rsid w:val="00030433"/>
    <w:rsid w:val="00053C84"/>
    <w:rsid w:val="00057D29"/>
    <w:rsid w:val="00073556"/>
    <w:rsid w:val="00074F28"/>
    <w:rsid w:val="00076636"/>
    <w:rsid w:val="00085CB2"/>
    <w:rsid w:val="00096B87"/>
    <w:rsid w:val="000A3532"/>
    <w:rsid w:val="000B57D2"/>
    <w:rsid w:val="000B5E9F"/>
    <w:rsid w:val="000B64A0"/>
    <w:rsid w:val="000C6B2F"/>
    <w:rsid w:val="000F2C46"/>
    <w:rsid w:val="0010059B"/>
    <w:rsid w:val="00101883"/>
    <w:rsid w:val="00103569"/>
    <w:rsid w:val="00113574"/>
    <w:rsid w:val="00117A19"/>
    <w:rsid w:val="00123012"/>
    <w:rsid w:val="00127E07"/>
    <w:rsid w:val="00127FBA"/>
    <w:rsid w:val="0014288F"/>
    <w:rsid w:val="0015111C"/>
    <w:rsid w:val="001512CD"/>
    <w:rsid w:val="00161602"/>
    <w:rsid w:val="00165804"/>
    <w:rsid w:val="00166C32"/>
    <w:rsid w:val="00170DA4"/>
    <w:rsid w:val="00173841"/>
    <w:rsid w:val="00175573"/>
    <w:rsid w:val="00182E8D"/>
    <w:rsid w:val="00187A51"/>
    <w:rsid w:val="00196984"/>
    <w:rsid w:val="001B652A"/>
    <w:rsid w:val="001C0EF4"/>
    <w:rsid w:val="001C4973"/>
    <w:rsid w:val="001D1007"/>
    <w:rsid w:val="001D2092"/>
    <w:rsid w:val="001D2553"/>
    <w:rsid w:val="001D301F"/>
    <w:rsid w:val="001D6F22"/>
    <w:rsid w:val="001E707A"/>
    <w:rsid w:val="001F10D0"/>
    <w:rsid w:val="001F5546"/>
    <w:rsid w:val="00204C65"/>
    <w:rsid w:val="00207EFB"/>
    <w:rsid w:val="00210C62"/>
    <w:rsid w:val="002178EB"/>
    <w:rsid w:val="00220813"/>
    <w:rsid w:val="00222E5D"/>
    <w:rsid w:val="00230C81"/>
    <w:rsid w:val="00240BC0"/>
    <w:rsid w:val="00242033"/>
    <w:rsid w:val="00242CA0"/>
    <w:rsid w:val="00243520"/>
    <w:rsid w:val="002516CD"/>
    <w:rsid w:val="002538F8"/>
    <w:rsid w:val="00260C6D"/>
    <w:rsid w:val="0026412F"/>
    <w:rsid w:val="00265503"/>
    <w:rsid w:val="00266D20"/>
    <w:rsid w:val="002712C6"/>
    <w:rsid w:val="002717F3"/>
    <w:rsid w:val="002804D2"/>
    <w:rsid w:val="002A1585"/>
    <w:rsid w:val="002A447A"/>
    <w:rsid w:val="002C4C7E"/>
    <w:rsid w:val="002C6F74"/>
    <w:rsid w:val="002D1BB9"/>
    <w:rsid w:val="002D559A"/>
    <w:rsid w:val="002D6385"/>
    <w:rsid w:val="002E389F"/>
    <w:rsid w:val="002F04BF"/>
    <w:rsid w:val="002F1119"/>
    <w:rsid w:val="002F20D3"/>
    <w:rsid w:val="002F6D0C"/>
    <w:rsid w:val="00300EE3"/>
    <w:rsid w:val="0031182C"/>
    <w:rsid w:val="00311BF3"/>
    <w:rsid w:val="00313D7C"/>
    <w:rsid w:val="00317C70"/>
    <w:rsid w:val="00320A56"/>
    <w:rsid w:val="0032406A"/>
    <w:rsid w:val="003263AE"/>
    <w:rsid w:val="00330B63"/>
    <w:rsid w:val="00334ABD"/>
    <w:rsid w:val="0033602A"/>
    <w:rsid w:val="00340074"/>
    <w:rsid w:val="00352864"/>
    <w:rsid w:val="0035464F"/>
    <w:rsid w:val="00360210"/>
    <w:rsid w:val="00361F9D"/>
    <w:rsid w:val="00362170"/>
    <w:rsid w:val="00362665"/>
    <w:rsid w:val="00373BDC"/>
    <w:rsid w:val="0039603D"/>
    <w:rsid w:val="00396D6A"/>
    <w:rsid w:val="003A2BF2"/>
    <w:rsid w:val="003A34DC"/>
    <w:rsid w:val="003A51C8"/>
    <w:rsid w:val="003A5957"/>
    <w:rsid w:val="003B0608"/>
    <w:rsid w:val="003C226D"/>
    <w:rsid w:val="003C4A39"/>
    <w:rsid w:val="003D17D5"/>
    <w:rsid w:val="003F169A"/>
    <w:rsid w:val="003F3AF3"/>
    <w:rsid w:val="00401546"/>
    <w:rsid w:val="004071BC"/>
    <w:rsid w:val="0041037F"/>
    <w:rsid w:val="00412BAE"/>
    <w:rsid w:val="00420856"/>
    <w:rsid w:val="0043671B"/>
    <w:rsid w:val="00436DA5"/>
    <w:rsid w:val="00437359"/>
    <w:rsid w:val="00443855"/>
    <w:rsid w:val="0044577F"/>
    <w:rsid w:val="004568AB"/>
    <w:rsid w:val="00463550"/>
    <w:rsid w:val="00473CEC"/>
    <w:rsid w:val="00482D8A"/>
    <w:rsid w:val="004907CF"/>
    <w:rsid w:val="0049136D"/>
    <w:rsid w:val="004A18B9"/>
    <w:rsid w:val="004A4F38"/>
    <w:rsid w:val="004A7155"/>
    <w:rsid w:val="004B0806"/>
    <w:rsid w:val="004C7E07"/>
    <w:rsid w:val="004D54C3"/>
    <w:rsid w:val="004E6A5D"/>
    <w:rsid w:val="004F6766"/>
    <w:rsid w:val="00503ACE"/>
    <w:rsid w:val="00506539"/>
    <w:rsid w:val="005115A0"/>
    <w:rsid w:val="00512570"/>
    <w:rsid w:val="00516B1A"/>
    <w:rsid w:val="0052084C"/>
    <w:rsid w:val="00523FC2"/>
    <w:rsid w:val="00524C35"/>
    <w:rsid w:val="005252D8"/>
    <w:rsid w:val="0053218B"/>
    <w:rsid w:val="00540DFB"/>
    <w:rsid w:val="005436E6"/>
    <w:rsid w:val="00550D13"/>
    <w:rsid w:val="00550D92"/>
    <w:rsid w:val="005526CE"/>
    <w:rsid w:val="00557A7C"/>
    <w:rsid w:val="00561E75"/>
    <w:rsid w:val="00564346"/>
    <w:rsid w:val="00580EAA"/>
    <w:rsid w:val="005828CE"/>
    <w:rsid w:val="0059436E"/>
    <w:rsid w:val="005A2394"/>
    <w:rsid w:val="005A62B6"/>
    <w:rsid w:val="005B33D9"/>
    <w:rsid w:val="005C24AD"/>
    <w:rsid w:val="005D715B"/>
    <w:rsid w:val="005E5F88"/>
    <w:rsid w:val="0060052C"/>
    <w:rsid w:val="00604715"/>
    <w:rsid w:val="006059AF"/>
    <w:rsid w:val="00610B51"/>
    <w:rsid w:val="00615E14"/>
    <w:rsid w:val="00616436"/>
    <w:rsid w:val="0062706D"/>
    <w:rsid w:val="006310A0"/>
    <w:rsid w:val="00631D42"/>
    <w:rsid w:val="00632374"/>
    <w:rsid w:val="006415C9"/>
    <w:rsid w:val="00643E4A"/>
    <w:rsid w:val="00646FFF"/>
    <w:rsid w:val="00650F7E"/>
    <w:rsid w:val="00651471"/>
    <w:rsid w:val="006614F5"/>
    <w:rsid w:val="00661E8A"/>
    <w:rsid w:val="006838CF"/>
    <w:rsid w:val="00684271"/>
    <w:rsid w:val="00695ADD"/>
    <w:rsid w:val="006A1A84"/>
    <w:rsid w:val="006C15B0"/>
    <w:rsid w:val="006D0997"/>
    <w:rsid w:val="006D3DB6"/>
    <w:rsid w:val="006D50BA"/>
    <w:rsid w:val="006D5E17"/>
    <w:rsid w:val="006F47FB"/>
    <w:rsid w:val="006F5023"/>
    <w:rsid w:val="006F56A5"/>
    <w:rsid w:val="00702BB6"/>
    <w:rsid w:val="00704936"/>
    <w:rsid w:val="007056B3"/>
    <w:rsid w:val="00714425"/>
    <w:rsid w:val="00714C43"/>
    <w:rsid w:val="00715EA8"/>
    <w:rsid w:val="0072107C"/>
    <w:rsid w:val="00725617"/>
    <w:rsid w:val="00741384"/>
    <w:rsid w:val="0074305E"/>
    <w:rsid w:val="00747A7F"/>
    <w:rsid w:val="007508FA"/>
    <w:rsid w:val="00755C79"/>
    <w:rsid w:val="00755D1D"/>
    <w:rsid w:val="007632DC"/>
    <w:rsid w:val="00765FB8"/>
    <w:rsid w:val="00775138"/>
    <w:rsid w:val="00777F5A"/>
    <w:rsid w:val="00780B00"/>
    <w:rsid w:val="00780CC0"/>
    <w:rsid w:val="007818A6"/>
    <w:rsid w:val="00782C05"/>
    <w:rsid w:val="00783CB9"/>
    <w:rsid w:val="00792913"/>
    <w:rsid w:val="00797019"/>
    <w:rsid w:val="007A0479"/>
    <w:rsid w:val="007A6099"/>
    <w:rsid w:val="007A729F"/>
    <w:rsid w:val="007B1C23"/>
    <w:rsid w:val="007C5589"/>
    <w:rsid w:val="007C6A5C"/>
    <w:rsid w:val="007D3FEE"/>
    <w:rsid w:val="007D78FE"/>
    <w:rsid w:val="007E289D"/>
    <w:rsid w:val="007E3A4B"/>
    <w:rsid w:val="007F6B64"/>
    <w:rsid w:val="007F7888"/>
    <w:rsid w:val="008006F5"/>
    <w:rsid w:val="00815008"/>
    <w:rsid w:val="008159C9"/>
    <w:rsid w:val="00817F6A"/>
    <w:rsid w:val="008236A2"/>
    <w:rsid w:val="00824C51"/>
    <w:rsid w:val="00826C16"/>
    <w:rsid w:val="00831E73"/>
    <w:rsid w:val="00836DC2"/>
    <w:rsid w:val="0084574C"/>
    <w:rsid w:val="00846BA1"/>
    <w:rsid w:val="008477BC"/>
    <w:rsid w:val="00854B80"/>
    <w:rsid w:val="00857610"/>
    <w:rsid w:val="0086182B"/>
    <w:rsid w:val="00872472"/>
    <w:rsid w:val="00872664"/>
    <w:rsid w:val="00872917"/>
    <w:rsid w:val="00872AD3"/>
    <w:rsid w:val="0087378E"/>
    <w:rsid w:val="008807EB"/>
    <w:rsid w:val="00880C44"/>
    <w:rsid w:val="00885271"/>
    <w:rsid w:val="00894032"/>
    <w:rsid w:val="008A0E94"/>
    <w:rsid w:val="008A20B8"/>
    <w:rsid w:val="008A6594"/>
    <w:rsid w:val="008B36A4"/>
    <w:rsid w:val="008C1543"/>
    <w:rsid w:val="008C2241"/>
    <w:rsid w:val="008C2BBF"/>
    <w:rsid w:val="008C430F"/>
    <w:rsid w:val="008D2431"/>
    <w:rsid w:val="008D50A3"/>
    <w:rsid w:val="008D6466"/>
    <w:rsid w:val="008D7CE4"/>
    <w:rsid w:val="008E3A95"/>
    <w:rsid w:val="008F0780"/>
    <w:rsid w:val="008F1B34"/>
    <w:rsid w:val="008F6793"/>
    <w:rsid w:val="0091274C"/>
    <w:rsid w:val="00917FC8"/>
    <w:rsid w:val="00922A94"/>
    <w:rsid w:val="00923EB1"/>
    <w:rsid w:val="00924FBF"/>
    <w:rsid w:val="009310C1"/>
    <w:rsid w:val="009332C9"/>
    <w:rsid w:val="00936117"/>
    <w:rsid w:val="0094121B"/>
    <w:rsid w:val="00944F1E"/>
    <w:rsid w:val="00946471"/>
    <w:rsid w:val="00950F0C"/>
    <w:rsid w:val="00952C10"/>
    <w:rsid w:val="00955A8D"/>
    <w:rsid w:val="00964B95"/>
    <w:rsid w:val="00966592"/>
    <w:rsid w:val="009701BF"/>
    <w:rsid w:val="009831F3"/>
    <w:rsid w:val="009942B4"/>
    <w:rsid w:val="009A2F71"/>
    <w:rsid w:val="009A74D4"/>
    <w:rsid w:val="009B4183"/>
    <w:rsid w:val="009C410B"/>
    <w:rsid w:val="009D6523"/>
    <w:rsid w:val="009E23E8"/>
    <w:rsid w:val="009E25DF"/>
    <w:rsid w:val="009F0566"/>
    <w:rsid w:val="009F1533"/>
    <w:rsid w:val="009F4C54"/>
    <w:rsid w:val="009F67CB"/>
    <w:rsid w:val="009F7331"/>
    <w:rsid w:val="00A03521"/>
    <w:rsid w:val="00A03F9A"/>
    <w:rsid w:val="00A0593C"/>
    <w:rsid w:val="00A06C6C"/>
    <w:rsid w:val="00A06FCF"/>
    <w:rsid w:val="00A10A2E"/>
    <w:rsid w:val="00A22437"/>
    <w:rsid w:val="00A34329"/>
    <w:rsid w:val="00A37144"/>
    <w:rsid w:val="00A45B96"/>
    <w:rsid w:val="00A46990"/>
    <w:rsid w:val="00A50B36"/>
    <w:rsid w:val="00A50B49"/>
    <w:rsid w:val="00A519D8"/>
    <w:rsid w:val="00A520FF"/>
    <w:rsid w:val="00A52C4A"/>
    <w:rsid w:val="00A610F6"/>
    <w:rsid w:val="00A72FA3"/>
    <w:rsid w:val="00A733FE"/>
    <w:rsid w:val="00A754E5"/>
    <w:rsid w:val="00A82F4F"/>
    <w:rsid w:val="00A836AB"/>
    <w:rsid w:val="00A869A3"/>
    <w:rsid w:val="00A86BAE"/>
    <w:rsid w:val="00A9209C"/>
    <w:rsid w:val="00A96295"/>
    <w:rsid w:val="00AA2F7F"/>
    <w:rsid w:val="00AA6DD1"/>
    <w:rsid w:val="00AB0D04"/>
    <w:rsid w:val="00AB6EA3"/>
    <w:rsid w:val="00AC4837"/>
    <w:rsid w:val="00AC4BBB"/>
    <w:rsid w:val="00AC6411"/>
    <w:rsid w:val="00AC76A4"/>
    <w:rsid w:val="00AE1D0B"/>
    <w:rsid w:val="00AE635D"/>
    <w:rsid w:val="00AF5EA3"/>
    <w:rsid w:val="00AF6FFC"/>
    <w:rsid w:val="00B034F9"/>
    <w:rsid w:val="00B03949"/>
    <w:rsid w:val="00B05353"/>
    <w:rsid w:val="00B05CF9"/>
    <w:rsid w:val="00B07236"/>
    <w:rsid w:val="00B17461"/>
    <w:rsid w:val="00B205CD"/>
    <w:rsid w:val="00B23835"/>
    <w:rsid w:val="00B31639"/>
    <w:rsid w:val="00B45716"/>
    <w:rsid w:val="00B469FE"/>
    <w:rsid w:val="00B5726C"/>
    <w:rsid w:val="00B61A5D"/>
    <w:rsid w:val="00B62425"/>
    <w:rsid w:val="00B65F71"/>
    <w:rsid w:val="00B7700E"/>
    <w:rsid w:val="00B77C57"/>
    <w:rsid w:val="00B84747"/>
    <w:rsid w:val="00B87493"/>
    <w:rsid w:val="00B97886"/>
    <w:rsid w:val="00BA4733"/>
    <w:rsid w:val="00BA61DD"/>
    <w:rsid w:val="00BA7B6C"/>
    <w:rsid w:val="00BB1B46"/>
    <w:rsid w:val="00BB2CB2"/>
    <w:rsid w:val="00BC29A3"/>
    <w:rsid w:val="00BC4688"/>
    <w:rsid w:val="00BC5F8C"/>
    <w:rsid w:val="00BD775B"/>
    <w:rsid w:val="00BD7C12"/>
    <w:rsid w:val="00BF18E4"/>
    <w:rsid w:val="00BF50D9"/>
    <w:rsid w:val="00C0035D"/>
    <w:rsid w:val="00C0067A"/>
    <w:rsid w:val="00C01243"/>
    <w:rsid w:val="00C01F75"/>
    <w:rsid w:val="00C024B8"/>
    <w:rsid w:val="00C05352"/>
    <w:rsid w:val="00C05A16"/>
    <w:rsid w:val="00C079CE"/>
    <w:rsid w:val="00C10A98"/>
    <w:rsid w:val="00C13B9B"/>
    <w:rsid w:val="00C203C0"/>
    <w:rsid w:val="00C25D6F"/>
    <w:rsid w:val="00C53080"/>
    <w:rsid w:val="00C53092"/>
    <w:rsid w:val="00C532B1"/>
    <w:rsid w:val="00C55474"/>
    <w:rsid w:val="00C56431"/>
    <w:rsid w:val="00C62B49"/>
    <w:rsid w:val="00C64AB9"/>
    <w:rsid w:val="00C74787"/>
    <w:rsid w:val="00C7567E"/>
    <w:rsid w:val="00C82917"/>
    <w:rsid w:val="00C84352"/>
    <w:rsid w:val="00C85DE5"/>
    <w:rsid w:val="00C8748D"/>
    <w:rsid w:val="00C912B2"/>
    <w:rsid w:val="00C915FD"/>
    <w:rsid w:val="00CA38B5"/>
    <w:rsid w:val="00CA7EE3"/>
    <w:rsid w:val="00CB2E8C"/>
    <w:rsid w:val="00CB44B0"/>
    <w:rsid w:val="00CB705C"/>
    <w:rsid w:val="00CC2198"/>
    <w:rsid w:val="00CC51C5"/>
    <w:rsid w:val="00CD0EC5"/>
    <w:rsid w:val="00CD1C6D"/>
    <w:rsid w:val="00CD219C"/>
    <w:rsid w:val="00CD46FE"/>
    <w:rsid w:val="00CD7F44"/>
    <w:rsid w:val="00CF3B63"/>
    <w:rsid w:val="00D007E5"/>
    <w:rsid w:val="00D05157"/>
    <w:rsid w:val="00D204BA"/>
    <w:rsid w:val="00D308E3"/>
    <w:rsid w:val="00D35B35"/>
    <w:rsid w:val="00D36CF1"/>
    <w:rsid w:val="00D37665"/>
    <w:rsid w:val="00D37F67"/>
    <w:rsid w:val="00D40280"/>
    <w:rsid w:val="00D40F51"/>
    <w:rsid w:val="00D41848"/>
    <w:rsid w:val="00D50BCE"/>
    <w:rsid w:val="00D55A61"/>
    <w:rsid w:val="00D55C2F"/>
    <w:rsid w:val="00D6257D"/>
    <w:rsid w:val="00D6725A"/>
    <w:rsid w:val="00D87EBF"/>
    <w:rsid w:val="00D934FE"/>
    <w:rsid w:val="00DA4B0F"/>
    <w:rsid w:val="00DB1544"/>
    <w:rsid w:val="00DB2B24"/>
    <w:rsid w:val="00DE7CB6"/>
    <w:rsid w:val="00DF4400"/>
    <w:rsid w:val="00DF5F74"/>
    <w:rsid w:val="00DF746F"/>
    <w:rsid w:val="00E00CE8"/>
    <w:rsid w:val="00E01A05"/>
    <w:rsid w:val="00E02B11"/>
    <w:rsid w:val="00E02B6D"/>
    <w:rsid w:val="00E0657D"/>
    <w:rsid w:val="00E104EC"/>
    <w:rsid w:val="00E26523"/>
    <w:rsid w:val="00E30D42"/>
    <w:rsid w:val="00E32E93"/>
    <w:rsid w:val="00E40E58"/>
    <w:rsid w:val="00E41A08"/>
    <w:rsid w:val="00E421F9"/>
    <w:rsid w:val="00E57F7D"/>
    <w:rsid w:val="00E76FBC"/>
    <w:rsid w:val="00E9044B"/>
    <w:rsid w:val="00E91476"/>
    <w:rsid w:val="00E92A06"/>
    <w:rsid w:val="00EA111C"/>
    <w:rsid w:val="00EA1F2C"/>
    <w:rsid w:val="00EA4323"/>
    <w:rsid w:val="00EA7397"/>
    <w:rsid w:val="00ED3844"/>
    <w:rsid w:val="00EE1921"/>
    <w:rsid w:val="00EF1003"/>
    <w:rsid w:val="00EF6C5F"/>
    <w:rsid w:val="00F03998"/>
    <w:rsid w:val="00F07053"/>
    <w:rsid w:val="00F11FEA"/>
    <w:rsid w:val="00F131B0"/>
    <w:rsid w:val="00F22454"/>
    <w:rsid w:val="00F22EE8"/>
    <w:rsid w:val="00F3130F"/>
    <w:rsid w:val="00F3299E"/>
    <w:rsid w:val="00F34676"/>
    <w:rsid w:val="00F519B5"/>
    <w:rsid w:val="00F5229D"/>
    <w:rsid w:val="00F52AD5"/>
    <w:rsid w:val="00F55B1A"/>
    <w:rsid w:val="00F562E6"/>
    <w:rsid w:val="00F75856"/>
    <w:rsid w:val="00F75AC6"/>
    <w:rsid w:val="00F7777F"/>
    <w:rsid w:val="00F85CDD"/>
    <w:rsid w:val="00F92D41"/>
    <w:rsid w:val="00FA08C6"/>
    <w:rsid w:val="00FA5635"/>
    <w:rsid w:val="00FB5A67"/>
    <w:rsid w:val="00FB65FE"/>
    <w:rsid w:val="00FC23EF"/>
    <w:rsid w:val="00FC3A75"/>
    <w:rsid w:val="00FD00B6"/>
    <w:rsid w:val="00FD12B0"/>
    <w:rsid w:val="00FD757F"/>
    <w:rsid w:val="00FE060D"/>
    <w:rsid w:val="00FE239A"/>
    <w:rsid w:val="00FE700E"/>
    <w:rsid w:val="00FF0A25"/>
    <w:rsid w:val="00FF395F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ddd,#868686,#888,#8e8e8e,#8a8a8a,#949494,#9b9b9b,#969696"/>
    </o:shapedefaults>
    <o:shapelayout v:ext="edit">
      <o:idmap v:ext="edit" data="1"/>
    </o:shapelayout>
  </w:shapeDefaults>
  <w:decimalSymbol w:val="."/>
  <w:listSeparator w:val=","/>
  <w14:docId w14:val="477B6D11"/>
  <w15:docId w15:val="{B78B2ABA-73C5-4250-ACC6-4705ACE76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34676"/>
    <w:rPr>
      <w:rFonts w:ascii="Times" w:hAnsi="Times"/>
      <w:sz w:val="24"/>
    </w:rPr>
  </w:style>
  <w:style w:type="paragraph" w:styleId="Heading1">
    <w:name w:val="heading 1"/>
    <w:basedOn w:val="Normal"/>
    <w:qFormat/>
    <w:pPr>
      <w:spacing w:before="100" w:beforeAutospacing="1" w:after="100" w:afterAutospacing="1"/>
      <w:outlineLvl w:val="0"/>
    </w:pPr>
    <w:rPr>
      <w:rFonts w:ascii="Arial Unicode MS" w:eastAsia="Arial Unicode MS" w:hAnsi="Arial Unicode MS" w:cs="Arial Unicode MS"/>
      <w:b/>
      <w:bCs/>
      <w:color w:val="000000"/>
      <w:kern w:val="36"/>
      <w:sz w:val="48"/>
      <w:szCs w:val="48"/>
    </w:rPr>
  </w:style>
  <w:style w:type="paragraph" w:styleId="Heading2">
    <w:name w:val="heading 2"/>
    <w:basedOn w:val="Normal"/>
    <w:next w:val="Normal"/>
    <w:qFormat/>
    <w:rsid w:val="008A0E9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tabs>
        <w:tab w:val="center" w:pos="4320"/>
      </w:tabs>
      <w:spacing w:line="360" w:lineRule="atLeast"/>
      <w:ind w:left="-1170" w:right="-1260"/>
    </w:p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000000"/>
      <w:szCs w:val="24"/>
    </w:rPr>
  </w:style>
  <w:style w:type="paragraph" w:styleId="z-TopofForm">
    <w:name w:val="HTML Top of Form"/>
    <w:basedOn w:val="Normal"/>
    <w:next w:val="Normal"/>
    <w:hidden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hidden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BalloonText">
    <w:name w:val="Balloon Text"/>
    <w:basedOn w:val="Normal"/>
    <w:semiHidden/>
    <w:rsid w:val="008F1B3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D87E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C25D6F"/>
    <w:pPr>
      <w:tabs>
        <w:tab w:val="center" w:pos="4320"/>
        <w:tab w:val="right" w:pos="8640"/>
      </w:tabs>
    </w:pPr>
    <w:rPr>
      <w:rFonts w:ascii="Times New Roman" w:hAnsi="Times New Roman"/>
      <w:sz w:val="20"/>
    </w:rPr>
  </w:style>
  <w:style w:type="paragraph" w:styleId="BodyTextIndent">
    <w:name w:val="Body Text Indent"/>
    <w:basedOn w:val="Normal"/>
    <w:rsid w:val="00C25D6F"/>
    <w:pPr>
      <w:ind w:left="450"/>
    </w:pPr>
    <w:rPr>
      <w:rFonts w:ascii="Times New Roman" w:hAnsi="Times New Roman"/>
      <w:sz w:val="20"/>
    </w:rPr>
  </w:style>
  <w:style w:type="paragraph" w:styleId="ListParagraph">
    <w:name w:val="List Paragraph"/>
    <w:basedOn w:val="Normal"/>
    <w:uiPriority w:val="34"/>
    <w:qFormat/>
    <w:rsid w:val="00A50B49"/>
    <w:pPr>
      <w:ind w:left="720"/>
    </w:pPr>
  </w:style>
  <w:style w:type="table" w:styleId="TableList4">
    <w:name w:val="Table List 4"/>
    <w:basedOn w:val="TableNormal"/>
    <w:rsid w:val="002D559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image" Target="media/image37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4.png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5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8.png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image" Target="media/image4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6.png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9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png"/><Relationship Id="rId73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7" Type="http://schemas.openxmlformats.org/officeDocument/2006/relationships/endnotes" Target="endnotes.xml"/><Relationship Id="rId7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684E6C-C243-4447-85CA-F24439E724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6</Pages>
  <Words>291</Words>
  <Characters>166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tsMathLabs</vt:lpstr>
    </vt:vector>
  </TitlesOfParts>
  <Company>Home</Company>
  <LinksUpToDate>false</LinksUpToDate>
  <CharactersWithSpaces>1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tsMathLabs</dc:title>
  <dc:creator>Heide G. Wiegel</dc:creator>
  <cp:lastModifiedBy>Matt Winking</cp:lastModifiedBy>
  <cp:revision>4</cp:revision>
  <cp:lastPrinted>2023-03-02T21:20:00Z</cp:lastPrinted>
  <dcterms:created xsi:type="dcterms:W3CDTF">2023-03-02T20:25:00Z</dcterms:created>
  <dcterms:modified xsi:type="dcterms:W3CDTF">2023-03-02T21:21:00Z</dcterms:modified>
</cp:coreProperties>
</file>